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C8F3DF" w14:textId="77777777" w:rsidR="000C4295" w:rsidRDefault="000C4295" w:rsidP="000C4295">
      <w:pPr>
        <w:pStyle w:val="Psectionheading"/>
      </w:pPr>
      <w:r>
        <w:t>Multiple-choice section – choose the correct answer</w:t>
      </w:r>
    </w:p>
    <w:p w14:paraId="59406F74" w14:textId="77777777" w:rsidR="000C4295" w:rsidRDefault="000C4295" w:rsidP="000C4295">
      <w:pPr>
        <w:pStyle w:val="Pquestionheadingmc1stafterhead"/>
      </w:pPr>
      <w:r>
        <w:t>Question 1</w:t>
      </w:r>
      <w:bookmarkStart w:id="0" w:name="_GoBack"/>
      <w:bookmarkEnd w:id="0"/>
      <w:r>
        <w:tab/>
      </w:r>
      <w:r w:rsidR="00246523">
        <w:t>[5.</w:t>
      </w:r>
      <w:r>
        <w:t>1</w:t>
      </w:r>
      <w:r w:rsidRPr="00DF7F34">
        <w:t>]</w:t>
      </w:r>
    </w:p>
    <w:p w14:paraId="18008CE2" w14:textId="77777777" w:rsidR="00743138" w:rsidRPr="00F40BA5" w:rsidRDefault="00743138" w:rsidP="00D23CB7">
      <w:pPr>
        <w:pStyle w:val="Pquestiontextmainstem"/>
      </w:pPr>
      <w:r w:rsidRPr="00F40BA5">
        <w:t>In mm</w:t>
      </w:r>
      <w:r w:rsidRPr="006416BF">
        <w:rPr>
          <w:rStyle w:val="Csuperscript"/>
        </w:rPr>
        <w:t>2</w:t>
      </w:r>
      <w:r w:rsidRPr="00F40BA5">
        <w:t xml:space="preserve">, the area of a rectangle of length </w:t>
      </w:r>
      <w:r w:rsidR="00CF3499">
        <w:t>20</w:t>
      </w:r>
      <w:r w:rsidR="006524B4">
        <w:t xml:space="preserve"> </w:t>
      </w:r>
      <w:r w:rsidR="00CF3499">
        <w:t>mm and width 1.5</w:t>
      </w:r>
      <w:r w:rsidRPr="00F40BA5">
        <w:t xml:space="preserve"> cm is:</w:t>
      </w:r>
    </w:p>
    <w:p w14:paraId="68298879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="006524B4">
        <w:t>3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6524B4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="006524B4">
        <w:t>0.3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F40BA5">
        <w:tab/>
      </w:r>
      <w:r w:rsidRPr="006416BF">
        <w:rPr>
          <w:rStyle w:val="Cquestionpartlabelbold"/>
        </w:rPr>
        <w:t>C</w:t>
      </w:r>
      <w:r w:rsidR="004A34A8">
        <w:tab/>
      </w:r>
      <w:r w:rsidR="006524B4">
        <w:t>300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D</w:t>
      </w:r>
      <w:r w:rsidR="004A34A8">
        <w:tab/>
      </w:r>
      <w:r w:rsidR="006524B4">
        <w:t>3</w:t>
      </w:r>
      <w:r w:rsidRPr="00F40BA5">
        <w:t>0</w:t>
      </w:r>
    </w:p>
    <w:p w14:paraId="1C658A03" w14:textId="77777777" w:rsidR="000C4295" w:rsidRDefault="000C4295" w:rsidP="000C4295">
      <w:pPr>
        <w:pStyle w:val="Pquestionheadingmc"/>
      </w:pPr>
      <w:r>
        <w:t>Question 2</w:t>
      </w:r>
      <w:r>
        <w:tab/>
      </w:r>
      <w:r w:rsidR="00246523">
        <w:t>[5.</w:t>
      </w:r>
      <w:r>
        <w:t>1</w:t>
      </w:r>
      <w:r w:rsidRPr="00DF7F34">
        <w:t>]</w:t>
      </w:r>
    </w:p>
    <w:p w14:paraId="7E6C58D2" w14:textId="77777777" w:rsidR="00743138" w:rsidRPr="00F40BA5" w:rsidRDefault="00743138" w:rsidP="00D23CB7">
      <w:pPr>
        <w:pStyle w:val="Pquestiontextmainstem"/>
      </w:pPr>
      <w:r w:rsidRPr="00F40BA5">
        <w:t xml:space="preserve">The area of a circle of diameter </w:t>
      </w:r>
      <w:r w:rsidR="006524B4">
        <w:t>2 cm</w:t>
      </w:r>
      <w:r w:rsidRPr="00F40BA5">
        <w:t xml:space="preserve"> is approximately:</w:t>
      </w:r>
    </w:p>
    <w:p w14:paraId="1D987849" w14:textId="1DE035DE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 xml:space="preserve">3.14 </w:t>
      </w:r>
      <w:r w:rsidR="009F2197">
        <w:t>c</w:t>
      </w:r>
      <w:r w:rsidRPr="00F40BA5">
        <w:t>m</w:t>
      </w:r>
      <w:r w:rsidR="00442BE4">
        <w:rPr>
          <w:rStyle w:val="Csuperscript"/>
        </w:rPr>
        <w:t>2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3140 m</w:t>
      </w:r>
      <w:r w:rsidRPr="006416BF">
        <w:rPr>
          <w:rStyle w:val="Csuperscript"/>
        </w:rPr>
        <w:t>2</w:t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31.4 m</w:t>
      </w:r>
      <w:r w:rsidRPr="006416BF">
        <w:rPr>
          <w:rStyle w:val="Csuperscript"/>
        </w:rPr>
        <w:t xml:space="preserve">2  </w:t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F40BA5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314 m</w:t>
      </w:r>
      <w:r w:rsidRPr="006416BF">
        <w:rPr>
          <w:rStyle w:val="Csuperscript"/>
        </w:rPr>
        <w:t>2</w:t>
      </w:r>
    </w:p>
    <w:p w14:paraId="7D4B5611" w14:textId="77777777" w:rsidR="000C4295" w:rsidRDefault="000C4295" w:rsidP="000C4295">
      <w:pPr>
        <w:pStyle w:val="Pquestionheadingmc"/>
      </w:pPr>
      <w:r>
        <w:t>Question 3</w:t>
      </w:r>
      <w:r>
        <w:tab/>
      </w:r>
      <w:r w:rsidR="00246523">
        <w:t>[5.</w:t>
      </w:r>
      <w:r>
        <w:t>2</w:t>
      </w:r>
      <w:r w:rsidRPr="00DF7F34">
        <w:t>]</w:t>
      </w:r>
    </w:p>
    <w:p w14:paraId="4E31CA4D" w14:textId="7D665818" w:rsidR="00743138" w:rsidRPr="00F40BA5" w:rsidRDefault="00743138" w:rsidP="00D23CB7">
      <w:pPr>
        <w:pStyle w:val="Pquestiontextmainstem"/>
      </w:pPr>
      <w:r w:rsidRPr="00F40BA5">
        <w:t>The surface area of a rectangular prism of le</w:t>
      </w:r>
      <w:r>
        <w:t xml:space="preserve">ngth </w:t>
      </w:r>
      <w:r w:rsidR="009F2197" w:rsidRPr="00B742DA">
        <w:t xml:space="preserve">5 m, width 2 m and height 2 m </w:t>
      </w:r>
      <w:r w:rsidRPr="00F40BA5">
        <w:t>is:</w:t>
      </w:r>
    </w:p>
    <w:p w14:paraId="672ADD30" w14:textId="2C323E5F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="00A75A95">
        <w:t>20</w:t>
      </w:r>
      <w:r w:rsidRPr="00F40BA5">
        <w:t xml:space="preserve"> m</w:t>
      </w:r>
      <w:r w:rsidRPr="006416BF">
        <w:rPr>
          <w:rStyle w:val="Csuperscript"/>
        </w:rPr>
        <w:t>2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24 m</w:t>
      </w:r>
      <w:r w:rsidRPr="006416BF">
        <w:rPr>
          <w:rStyle w:val="Csuperscript"/>
        </w:rPr>
        <w:t>2</w:t>
      </w:r>
      <w:r w:rsidRPr="00F40BA5">
        <w:t xml:space="preserve"> 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48 m</w:t>
      </w:r>
      <w:r w:rsidRPr="006416BF">
        <w:rPr>
          <w:rStyle w:val="Csuperscript"/>
        </w:rPr>
        <w:t>2</w:t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F40BA5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81 m</w:t>
      </w:r>
      <w:r w:rsidRPr="006416BF">
        <w:rPr>
          <w:rStyle w:val="Csuperscript"/>
        </w:rPr>
        <w:t>2</w:t>
      </w:r>
    </w:p>
    <w:p w14:paraId="727465E2" w14:textId="77777777" w:rsidR="000C4295" w:rsidRDefault="000C4295" w:rsidP="000C4295">
      <w:pPr>
        <w:pStyle w:val="Pquestionheadingmc"/>
      </w:pPr>
      <w:r>
        <w:t>Question 4</w:t>
      </w:r>
      <w:r>
        <w:tab/>
      </w:r>
      <w:r w:rsidR="00246523">
        <w:t>[5.</w:t>
      </w:r>
      <w:r>
        <w:t>3</w:t>
      </w:r>
      <w:r w:rsidRPr="00DF7F34">
        <w:t>]</w:t>
      </w:r>
    </w:p>
    <w:p w14:paraId="76757B12" w14:textId="77777777" w:rsidR="00743138" w:rsidRPr="00F40BA5" w:rsidRDefault="00743138" w:rsidP="00D23CB7">
      <w:pPr>
        <w:pStyle w:val="Pquestiontextmainstem"/>
      </w:pPr>
      <w:r w:rsidRPr="00F40BA5">
        <w:t xml:space="preserve">A triangular prism has base length 6 cm, height 4 cm and depth 10 cm. Its volume is: </w:t>
      </w:r>
    </w:p>
    <w:p w14:paraId="13FF5801" w14:textId="514A3775" w:rsidR="00743138" w:rsidRPr="00D23CB7" w:rsidRDefault="002E5A72" w:rsidP="00D23CB7">
      <w:pPr>
        <w:pStyle w:val="PNotetodesigner"/>
      </w:pPr>
      <w:r>
        <w:rPr>
          <w:noProof/>
          <w:lang w:eastAsia="en-AU"/>
        </w:rPr>
        <w:drawing>
          <wp:inline distT="0" distB="0" distL="0" distR="0" wp14:anchorId="76298115" wp14:editId="0A61496B">
            <wp:extent cx="2234184" cy="1517904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3_SAT_01.jpg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4184" cy="1517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FD895" w14:textId="77777777" w:rsidR="00743138" w:rsidRPr="006416BF" w:rsidRDefault="00743138" w:rsidP="00D23CB7">
      <w:pPr>
        <w:pStyle w:val="Pquestiontextmcqoptions"/>
        <w:rPr>
          <w:rStyle w:val="Csuperscript"/>
        </w:rPr>
      </w:pPr>
      <w:r w:rsidRPr="006416BF">
        <w:rPr>
          <w:rStyle w:val="Cquestionpartlabelbold"/>
        </w:rPr>
        <w:t>A</w:t>
      </w:r>
      <w:r w:rsidR="004A34A8">
        <w:tab/>
      </w:r>
      <w:r w:rsidRPr="00F40BA5">
        <w:t>40 cm</w:t>
      </w:r>
      <w:r w:rsidRPr="006416BF">
        <w:rPr>
          <w:rStyle w:val="Csuperscript"/>
        </w:rPr>
        <w:t>3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Pr="00F40BA5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60 cm</w:t>
      </w:r>
      <w:r w:rsidRPr="006416BF">
        <w:rPr>
          <w:rStyle w:val="Csuperscript"/>
        </w:rPr>
        <w:t>3</w:t>
      </w:r>
      <w:r w:rsidRPr="00F40BA5">
        <w:t xml:space="preserve">  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C</w:t>
      </w:r>
      <w:r w:rsidR="004A34A8" w:rsidRPr="006416BF">
        <w:rPr>
          <w:rStyle w:val="Cquestionpartlabelbold"/>
        </w:rPr>
        <w:tab/>
      </w:r>
      <w:r w:rsidRPr="00F40BA5">
        <w:t>120 cm</w:t>
      </w:r>
      <w:r w:rsidRPr="006416BF">
        <w:rPr>
          <w:rStyle w:val="Csuperscript"/>
        </w:rPr>
        <w:t>3</w:t>
      </w:r>
      <w:r w:rsidRPr="00F40BA5">
        <w:t xml:space="preserve">  </w:t>
      </w:r>
      <w:r w:rsidRPr="00F40BA5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150 cm</w:t>
      </w:r>
      <w:r w:rsidRPr="006416BF">
        <w:rPr>
          <w:rStyle w:val="Csuperscript"/>
        </w:rPr>
        <w:t>3</w:t>
      </w:r>
    </w:p>
    <w:p w14:paraId="3784AB24" w14:textId="3CEE236C" w:rsidR="000C4295" w:rsidRDefault="000C4295" w:rsidP="000C4295">
      <w:pPr>
        <w:pStyle w:val="Pquestionheadingmc"/>
      </w:pPr>
      <w:r>
        <w:t>Question 5</w:t>
      </w:r>
      <w:r>
        <w:tab/>
      </w:r>
      <w:r w:rsidR="00246523">
        <w:t>[5.</w:t>
      </w:r>
      <w:r>
        <w:t>4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77A643D7" w14:textId="77777777" w:rsidR="00743138" w:rsidRPr="00F40BA5" w:rsidRDefault="00743138" w:rsidP="00D23CB7">
      <w:pPr>
        <w:pStyle w:val="Pquestiontextmainstem"/>
      </w:pPr>
      <w:r w:rsidRPr="00F40BA5">
        <w:t>A cone has base radius 2 cm and slant length</w:t>
      </w:r>
      <w:r w:rsidRPr="006416BF">
        <w:rPr>
          <w:rStyle w:val="Cmathsexpressions"/>
        </w:rPr>
        <w:t xml:space="preserve"> </w:t>
      </w:r>
      <w:r w:rsidRPr="00F40BA5">
        <w:t>8 cm. Its surface area in cm</w:t>
      </w:r>
      <w:r w:rsidRPr="006416BF">
        <w:rPr>
          <w:rStyle w:val="Csuperscript"/>
        </w:rPr>
        <w:t xml:space="preserve">2  </w:t>
      </w:r>
      <w:r w:rsidRPr="00F40BA5">
        <w:t>is:</w:t>
      </w:r>
    </w:p>
    <w:p w14:paraId="40857F0C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>12.56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 xml:space="preserve">31.4 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C</w:t>
      </w:r>
      <w:r w:rsidR="004A34A8" w:rsidRPr="006416BF">
        <w:rPr>
          <w:rStyle w:val="Cquestionpartlabelbold"/>
        </w:rPr>
        <w:tab/>
      </w:r>
      <w:r w:rsidRPr="00F40BA5">
        <w:t>62.8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F40BA5">
        <w:tab/>
      </w:r>
      <w:r w:rsidRPr="006416BF">
        <w:rPr>
          <w:rStyle w:val="Cquestionpartlabelbold"/>
        </w:rPr>
        <w:t>D</w:t>
      </w:r>
      <w:r w:rsidR="004A34A8">
        <w:tab/>
      </w:r>
      <w:r w:rsidRPr="00F40BA5">
        <w:t>25.12</w:t>
      </w:r>
    </w:p>
    <w:p w14:paraId="5C67D795" w14:textId="16D1AA0C" w:rsidR="000C4295" w:rsidRDefault="000C4295" w:rsidP="000C4295">
      <w:pPr>
        <w:pStyle w:val="Pquestionheadingmc"/>
      </w:pPr>
      <w:r>
        <w:t>Question 6</w:t>
      </w:r>
      <w:r>
        <w:tab/>
      </w:r>
      <w:r w:rsidR="00246523">
        <w:t>[5.</w:t>
      </w:r>
      <w:r>
        <w:t>4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16C6625F" w14:textId="76CA1E7C" w:rsidR="00743138" w:rsidRPr="00F40BA5" w:rsidRDefault="00743138" w:rsidP="00D23CB7">
      <w:pPr>
        <w:pStyle w:val="Pquestiontextmainstem"/>
      </w:pPr>
      <w:r w:rsidRPr="00F40BA5">
        <w:t>The surfac</w:t>
      </w:r>
      <w:r w:rsidR="00462ECC">
        <w:t xml:space="preserve">e area </w:t>
      </w:r>
      <w:r w:rsidR="00276E85">
        <w:t>of a sphere of diameter 2 cm,</w:t>
      </w:r>
      <w:r w:rsidR="00462ECC">
        <w:t xml:space="preserve"> in </w:t>
      </w:r>
      <w:r w:rsidRPr="00F40BA5">
        <w:t>m</w:t>
      </w:r>
      <w:r w:rsidRPr="006416BF">
        <w:rPr>
          <w:rStyle w:val="Csuperscript"/>
        </w:rPr>
        <w:t xml:space="preserve">2 </w:t>
      </w:r>
      <w:r w:rsidR="00276E85">
        <w:t>correct to 2 decimal places, is:</w:t>
      </w:r>
    </w:p>
    <w:p w14:paraId="53B897EC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Pr="00F40BA5">
        <w:t>50.27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F40BA5">
        <w:t xml:space="preserve"> </w:t>
      </w:r>
      <w:r w:rsidRPr="006416BF">
        <w:rPr>
          <w:rStyle w:val="Cquestionpartlabelbold"/>
        </w:rPr>
        <w:t>B</w:t>
      </w:r>
      <w:r w:rsidR="004A34A8">
        <w:tab/>
      </w:r>
      <w:r w:rsidR="00462ECC">
        <w:t>12.56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F40BA5"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25.12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D</w:t>
      </w:r>
      <w:r w:rsidR="004A34A8">
        <w:tab/>
      </w:r>
      <w:r w:rsidR="00462ECC">
        <w:t>125.6</w:t>
      </w:r>
    </w:p>
    <w:p w14:paraId="6BA92886" w14:textId="0475509A" w:rsidR="000C4295" w:rsidRDefault="000C4295" w:rsidP="000C4295">
      <w:pPr>
        <w:pStyle w:val="Pquestionheadingmc"/>
      </w:pPr>
      <w:r>
        <w:t>Question 7</w:t>
      </w:r>
      <w:r>
        <w:tab/>
      </w:r>
      <w:r w:rsidR="00246523">
        <w:t>[5.</w:t>
      </w:r>
      <w:r>
        <w:t>5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53849D2E" w14:textId="77777777" w:rsidR="00743138" w:rsidRPr="00F40BA5" w:rsidRDefault="00743138" w:rsidP="00D23CB7">
      <w:pPr>
        <w:pStyle w:val="Pquestiontextmainstem"/>
      </w:pPr>
      <w:r w:rsidRPr="00F40BA5">
        <w:t xml:space="preserve">The base radius of a cone is </w:t>
      </w:r>
      <w:r w:rsidR="008F7329" w:rsidRPr="00B742DA">
        <w:t>5 cm and its height is 10 cm</w:t>
      </w:r>
      <w:r w:rsidR="008F7329">
        <w:t xml:space="preserve">. </w:t>
      </w:r>
      <w:r w:rsidRPr="00F40BA5">
        <w:t>The volume in cm</w:t>
      </w:r>
      <w:r w:rsidRPr="006416BF">
        <w:rPr>
          <w:rStyle w:val="Csuperscript"/>
        </w:rPr>
        <w:t xml:space="preserve">3 </w:t>
      </w:r>
      <w:r w:rsidRPr="00F40BA5">
        <w:t>is closest to:</w:t>
      </w:r>
    </w:p>
    <w:p w14:paraId="218EDB55" w14:textId="77777777" w:rsidR="00743138" w:rsidRPr="006416BF" w:rsidRDefault="00743138" w:rsidP="00D23CB7">
      <w:pPr>
        <w:pStyle w:val="Pquestiontextmcqoptions"/>
        <w:rPr>
          <w:rStyle w:val="Cquestionpartlabelbold"/>
        </w:rPr>
      </w:pPr>
      <w:r w:rsidRPr="006416BF">
        <w:rPr>
          <w:rStyle w:val="Cquestionpartlabelbold"/>
        </w:rPr>
        <w:t>A</w:t>
      </w:r>
      <w:r w:rsidR="004A34A8" w:rsidRPr="006416BF">
        <w:tab/>
      </w:r>
      <w:r w:rsidRPr="00F40BA5">
        <w:t>3016</w:t>
      </w:r>
      <w:r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Pr="006416BF">
        <w:rPr>
          <w:rStyle w:val="Cquestionpartlabelbold"/>
        </w:rPr>
        <w:t>B</w:t>
      </w:r>
      <w:r w:rsidR="004A34A8" w:rsidRPr="006416BF">
        <w:rPr>
          <w:rStyle w:val="Cquestionpartlabelbold"/>
        </w:rPr>
        <w:tab/>
      </w:r>
      <w:r w:rsidR="007F7F79">
        <w:t>262</w:t>
      </w:r>
      <w:r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Pr="006416BF">
        <w:rPr>
          <w:rStyle w:val="Cquestionpartlabelbold"/>
        </w:rPr>
        <w:t>C</w:t>
      </w:r>
      <w:r w:rsidR="004A34A8" w:rsidRPr="006416BF">
        <w:tab/>
      </w:r>
      <w:r w:rsidRPr="00F40BA5">
        <w:t>2262</w:t>
      </w:r>
      <w:r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="004A34A8" w:rsidRPr="006416BF">
        <w:rPr>
          <w:rStyle w:val="Cquestionpartlabelbold"/>
        </w:rPr>
        <w:tab/>
      </w:r>
      <w:r w:rsidRPr="006416BF">
        <w:rPr>
          <w:rStyle w:val="Cquestionpartlabelbold"/>
        </w:rPr>
        <w:t>D</w:t>
      </w:r>
      <w:r w:rsidR="004A34A8" w:rsidRPr="006416BF">
        <w:tab/>
      </w:r>
      <w:r w:rsidR="007F7F79">
        <w:t>4</w:t>
      </w:r>
      <w:r w:rsidRPr="00F40BA5">
        <w:t>048</w:t>
      </w:r>
    </w:p>
    <w:p w14:paraId="00811BC2" w14:textId="23A1C6F0" w:rsidR="000C4295" w:rsidRDefault="000C4295" w:rsidP="000C4295">
      <w:pPr>
        <w:pStyle w:val="Pquestionheadingmc"/>
      </w:pPr>
      <w:r>
        <w:t>Question 8</w:t>
      </w:r>
      <w:r>
        <w:tab/>
      </w:r>
      <w:r w:rsidR="00246523">
        <w:t>[5.</w:t>
      </w:r>
      <w:r>
        <w:t>5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741286B7" w14:textId="77777777" w:rsidR="00743138" w:rsidRPr="00F40BA5" w:rsidRDefault="006A4737" w:rsidP="00D23CB7">
      <w:pPr>
        <w:pStyle w:val="Pquestiontextmainstem"/>
      </w:pPr>
      <w:r>
        <w:t>A golf ball has radius 16</w:t>
      </w:r>
      <w:r w:rsidR="00743138" w:rsidRPr="00F40BA5">
        <w:t xml:space="preserve"> mm. Its volume in mm</w:t>
      </w:r>
      <w:r w:rsidR="00743138" w:rsidRPr="006416BF">
        <w:rPr>
          <w:rStyle w:val="Csuperscript"/>
        </w:rPr>
        <w:t>3</w:t>
      </w:r>
      <w:r>
        <w:t xml:space="preserve"> </w:t>
      </w:r>
      <w:r w:rsidR="00743138" w:rsidRPr="00F40BA5">
        <w:t>is closest to:</w:t>
      </w:r>
    </w:p>
    <w:p w14:paraId="05C6FEE4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>
        <w:tab/>
      </w:r>
      <w:r w:rsidR="006A4737">
        <w:t>157</w:t>
      </w:r>
      <w:r w:rsidRPr="00F40BA5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B</w:t>
      </w:r>
      <w:r w:rsidR="004A34A8">
        <w:tab/>
      </w:r>
      <w:r w:rsidRPr="00F40BA5">
        <w:t>1357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C</w:t>
      </w:r>
      <w:r w:rsidR="004A34A8">
        <w:tab/>
      </w:r>
      <w:r w:rsidRPr="00F40BA5">
        <w:t>5429</w:t>
      </w:r>
      <w:r w:rsidR="004A34A8">
        <w:tab/>
      </w:r>
      <w:r w:rsidR="004A34A8">
        <w:tab/>
      </w:r>
      <w:r w:rsidR="004A34A8">
        <w:tab/>
      </w:r>
      <w:r w:rsidR="004A34A8">
        <w:tab/>
      </w:r>
      <w:r w:rsidR="004A34A8">
        <w:tab/>
      </w:r>
      <w:r w:rsidRPr="006416BF">
        <w:rPr>
          <w:rStyle w:val="Cquestionpartlabelbold"/>
        </w:rPr>
        <w:t>D</w:t>
      </w:r>
      <w:r w:rsidR="004A34A8">
        <w:tab/>
      </w:r>
      <w:r w:rsidR="006A4737">
        <w:t>1</w:t>
      </w:r>
      <w:r w:rsidR="006A4737" w:rsidRPr="00F40BA5">
        <w:t>7</w:t>
      </w:r>
      <w:r w:rsidR="006A4737">
        <w:t xml:space="preserve"> 157</w:t>
      </w:r>
    </w:p>
    <w:p w14:paraId="3E2D18C4" w14:textId="1059B85C" w:rsidR="000C4295" w:rsidRDefault="000C4295" w:rsidP="000C4295">
      <w:pPr>
        <w:pStyle w:val="Pquestionheadingmc"/>
      </w:pPr>
      <w:r>
        <w:lastRenderedPageBreak/>
        <w:t>Question 9</w:t>
      </w:r>
      <w:r>
        <w:tab/>
      </w:r>
      <w:r w:rsidR="00246523">
        <w:t>[5.7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631BE9EC" w14:textId="77777777" w:rsidR="00743138" w:rsidRPr="00F40BA5" w:rsidRDefault="00743138" w:rsidP="00D23CB7">
      <w:pPr>
        <w:pStyle w:val="Pquestiontextmainstem"/>
      </w:pPr>
      <w:r w:rsidRPr="00F40BA5">
        <w:t>A rock of mass 2 kg has volume 500 cm</w:t>
      </w:r>
      <w:r w:rsidRPr="006416BF">
        <w:rPr>
          <w:rStyle w:val="Csuperscript"/>
        </w:rPr>
        <w:t>3</w:t>
      </w:r>
      <w:r w:rsidRPr="00F40BA5">
        <w:t>.</w:t>
      </w:r>
      <w:r w:rsidR="00D23CB7">
        <w:t xml:space="preserve"> </w:t>
      </w:r>
      <w:r w:rsidRPr="00F40BA5">
        <w:t>Its density in g/cm</w:t>
      </w:r>
      <w:r w:rsidRPr="006416BF">
        <w:rPr>
          <w:rStyle w:val="Csuperscript"/>
        </w:rPr>
        <w:t>3</w:t>
      </w:r>
      <w:r w:rsidRPr="00F40BA5">
        <w:t xml:space="preserve"> is:</w:t>
      </w:r>
    </w:p>
    <w:p w14:paraId="40E9F0F4" w14:textId="77777777" w:rsidR="00743138" w:rsidRPr="00F40BA5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4A34A8" w:rsidRPr="006416BF">
        <w:tab/>
      </w:r>
      <w:r w:rsidRPr="00F40BA5">
        <w:t>4 g/cm</w:t>
      </w:r>
      <w:r w:rsidRPr="006416BF">
        <w:rPr>
          <w:rStyle w:val="Csuperscript"/>
        </w:rPr>
        <w:t>3</w:t>
      </w:r>
      <w:r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6416BF">
        <w:rPr>
          <w:rStyle w:val="Cquestionpartlabelbold"/>
        </w:rPr>
        <w:tab/>
        <w:t>B</w:t>
      </w:r>
      <w:r w:rsidR="004A34A8" w:rsidRPr="006416BF">
        <w:tab/>
      </w:r>
      <w:r w:rsidRPr="00F40BA5">
        <w:t>40 g/cm</w:t>
      </w:r>
      <w:r w:rsidRPr="006416BF">
        <w:rPr>
          <w:rStyle w:val="Csuperscript"/>
        </w:rPr>
        <w:t>3</w:t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="004A34A8" w:rsidRPr="006416BF">
        <w:rPr>
          <w:rStyle w:val="Csuperscript"/>
        </w:rPr>
        <w:tab/>
      </w:r>
      <w:r w:rsidRPr="006416BF">
        <w:rPr>
          <w:rStyle w:val="Cquestionpartlabelbold"/>
        </w:rPr>
        <w:t>C</w:t>
      </w:r>
      <w:r w:rsidR="004A34A8" w:rsidRPr="006416BF">
        <w:tab/>
      </w:r>
      <w:r w:rsidRPr="00F40BA5">
        <w:t>10 g/cm</w:t>
      </w:r>
      <w:r w:rsidRPr="006416BF">
        <w:rPr>
          <w:rStyle w:val="Csuperscript"/>
        </w:rPr>
        <w:t>3</w:t>
      </w:r>
      <w:r w:rsidR="004A34A8">
        <w:tab/>
      </w:r>
      <w:r w:rsidR="004A34A8">
        <w:tab/>
      </w:r>
      <w:r w:rsidRPr="006416BF">
        <w:rPr>
          <w:rStyle w:val="Cquestionpartlabelbold"/>
        </w:rPr>
        <w:tab/>
        <w:t>D</w:t>
      </w:r>
      <w:r w:rsidR="004A34A8" w:rsidRPr="006416BF">
        <w:tab/>
      </w:r>
      <w:r w:rsidRPr="00F40BA5">
        <w:t>100 g/cm</w:t>
      </w:r>
      <w:r w:rsidRPr="006416BF">
        <w:rPr>
          <w:rStyle w:val="Csuperscript"/>
        </w:rPr>
        <w:t>3</w:t>
      </w:r>
    </w:p>
    <w:p w14:paraId="69CDA1E5" w14:textId="5D026CB9" w:rsidR="000C4295" w:rsidRDefault="000C4295" w:rsidP="000C4295">
      <w:pPr>
        <w:pStyle w:val="Pquestionheadingmc"/>
      </w:pPr>
      <w:r>
        <w:t>Question 10</w:t>
      </w:r>
      <w:r>
        <w:tab/>
      </w:r>
      <w:r w:rsidR="00246523">
        <w:t>[5.7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10C8C58E" w14:textId="77777777" w:rsidR="00743138" w:rsidRPr="00F40BA5" w:rsidRDefault="00674335" w:rsidP="00D23CB7">
      <w:pPr>
        <w:pStyle w:val="Pquestiontextmainstem"/>
      </w:pPr>
      <w:r>
        <w:t>3</w:t>
      </w:r>
      <w:r w:rsidR="00743138" w:rsidRPr="00F40BA5">
        <w:t xml:space="preserve"> L of salt water contains </w:t>
      </w:r>
      <w:r>
        <w:t>3</w:t>
      </w:r>
      <w:r w:rsidR="00743138" w:rsidRPr="00F40BA5">
        <w:t>0 mL of salt solution. The concentration of the salt water in mL/L is:</w:t>
      </w:r>
    </w:p>
    <w:p w14:paraId="014F99A1" w14:textId="77777777" w:rsidR="00743138" w:rsidRDefault="00743138" w:rsidP="00D23CB7">
      <w:pPr>
        <w:pStyle w:val="Pquestiontextmcqoptions"/>
      </w:pPr>
      <w:r w:rsidRPr="006416BF">
        <w:rPr>
          <w:rStyle w:val="Cquestionpartlabelbold"/>
        </w:rPr>
        <w:t>A</w:t>
      </w:r>
      <w:r w:rsidR="006416BF">
        <w:tab/>
      </w:r>
      <w:r w:rsidRPr="00F40BA5">
        <w:t>0.02</w:t>
      </w:r>
      <w:r w:rsidRPr="006416BF">
        <w:rPr>
          <w:rStyle w:val="Cquestionpartlabelbold"/>
        </w:rPr>
        <w:t xml:space="preserve"> </w:t>
      </w:r>
      <w:r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="006416BF" w:rsidRPr="006416BF">
        <w:rPr>
          <w:rStyle w:val="Cquestionpartlabelbold"/>
        </w:rPr>
        <w:tab/>
      </w:r>
      <w:r w:rsidRPr="006416BF">
        <w:rPr>
          <w:rStyle w:val="Cquestionpartlabelbold"/>
        </w:rPr>
        <w:t>B</w:t>
      </w:r>
      <w:r w:rsidR="006416BF">
        <w:tab/>
      </w:r>
      <w:r w:rsidR="00674335">
        <w:t>5</w:t>
      </w:r>
      <w:r w:rsidRPr="00F40BA5">
        <w:tab/>
      </w:r>
      <w:r w:rsidR="006416BF">
        <w:tab/>
      </w:r>
      <w:r w:rsidR="006416BF">
        <w:tab/>
      </w:r>
      <w:r w:rsidR="006416BF">
        <w:tab/>
      </w:r>
      <w:r w:rsidR="006416BF">
        <w:tab/>
      </w:r>
      <w:r w:rsidR="006416BF">
        <w:tab/>
      </w:r>
      <w:r w:rsidR="006416BF">
        <w:tab/>
      </w:r>
      <w:r w:rsidRPr="006416BF">
        <w:rPr>
          <w:rStyle w:val="Cquestionpartlabelbold"/>
        </w:rPr>
        <w:t>C</w:t>
      </w:r>
      <w:r w:rsidR="006416BF">
        <w:tab/>
      </w:r>
      <w:r w:rsidRPr="00F40BA5">
        <w:t xml:space="preserve">20 </w:t>
      </w:r>
      <w:r w:rsidRPr="00F40BA5">
        <w:tab/>
      </w:r>
      <w:r w:rsidR="006416BF">
        <w:tab/>
      </w:r>
      <w:r w:rsidR="006416BF">
        <w:tab/>
      </w:r>
      <w:r w:rsidR="006416BF">
        <w:tab/>
      </w:r>
      <w:r w:rsidR="006416BF">
        <w:tab/>
      </w:r>
      <w:r w:rsidRPr="006416BF">
        <w:rPr>
          <w:rStyle w:val="Cquestionpartlabelbold"/>
        </w:rPr>
        <w:t>D</w:t>
      </w:r>
      <w:r w:rsidR="006416BF">
        <w:tab/>
      </w:r>
      <w:r w:rsidRPr="00F40BA5">
        <w:t>50</w:t>
      </w:r>
    </w:p>
    <w:p w14:paraId="65C55C13" w14:textId="77777777" w:rsidR="00F67315" w:rsidRDefault="00F67315" w:rsidP="00F67315">
      <w:pPr>
        <w:pStyle w:val="Psectionresults"/>
      </w:pPr>
      <w:r>
        <w:t>Multiple-choice total marks: __ / 10</w:t>
      </w:r>
    </w:p>
    <w:p w14:paraId="5F6A33A5" w14:textId="77777777" w:rsidR="000C4295" w:rsidRDefault="000C4295" w:rsidP="00521264">
      <w:pPr>
        <w:pStyle w:val="Psectionheading"/>
        <w:pageBreakBefore w:val="0"/>
      </w:pPr>
      <w:r>
        <w:t>Short answer section</w:t>
      </w:r>
    </w:p>
    <w:p w14:paraId="084C3815" w14:textId="1F323360" w:rsidR="000C4295" w:rsidRDefault="000C4295" w:rsidP="000C4295">
      <w:pPr>
        <w:pStyle w:val="Pquestionheadingsx1stafterhead"/>
      </w:pPr>
      <w:r w:rsidRPr="00DF7F34">
        <w:t xml:space="preserve">Question </w:t>
      </w:r>
      <w:r>
        <w:t>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>
        <w:tab/>
      </w:r>
      <w:r w:rsidR="002E5A72">
        <w:t>[5.2, 5.4]</w:t>
      </w:r>
    </w:p>
    <w:p w14:paraId="6F1029C2" w14:textId="77777777" w:rsidR="005C6896" w:rsidRPr="00F40BA5" w:rsidRDefault="005C6896" w:rsidP="00D23CB7">
      <w:pPr>
        <w:pStyle w:val="Pquestiontextmainstem"/>
      </w:pPr>
      <w:r w:rsidRPr="00F40BA5">
        <w:t>Use words from the list below to complete the following sentences.</w:t>
      </w:r>
    </w:p>
    <w:p w14:paraId="5A1EF727" w14:textId="77777777" w:rsidR="005C6896" w:rsidRPr="006416BF" w:rsidRDefault="005C6896" w:rsidP="00D23CB7">
      <w:pPr>
        <w:pStyle w:val="Pquestiontextmainstem"/>
        <w:rPr>
          <w:rStyle w:val="Cmathsexpressions"/>
        </w:rPr>
      </w:pPr>
      <w:r w:rsidRPr="006416BF">
        <w:rPr>
          <w:rStyle w:val="Cmathsexpressions"/>
        </w:rPr>
        <w:t>surface area           prism                        pyramid               composite shape</w:t>
      </w:r>
    </w:p>
    <w:p w14:paraId="70FC80C9" w14:textId="77777777" w:rsidR="005C6896" w:rsidRDefault="005C6896" w:rsidP="00D23CB7">
      <w:pPr>
        <w:pStyle w:val="Pquestiontextmainstem"/>
        <w:rPr>
          <w:rStyle w:val="Cmathsexpressions"/>
        </w:rPr>
      </w:pPr>
      <w:r w:rsidRPr="006416BF">
        <w:rPr>
          <w:rStyle w:val="Cmathsexpressions"/>
        </w:rPr>
        <w:t>capacity                 tapered solid            density</w:t>
      </w:r>
    </w:p>
    <w:p w14:paraId="21E59542" w14:textId="77777777" w:rsidR="00304A72" w:rsidRPr="006416BF" w:rsidRDefault="00304A72" w:rsidP="00D23CB7">
      <w:pPr>
        <w:pStyle w:val="Pquestiontextmainstem"/>
        <w:rPr>
          <w:rStyle w:val="Cmathsexpressions"/>
        </w:rPr>
      </w:pPr>
    </w:p>
    <w:p w14:paraId="7F9BD0BA" w14:textId="77777777" w:rsidR="005C6896" w:rsidRDefault="005C6896" w:rsidP="004D2B43">
      <w:pPr>
        <w:pStyle w:val="Pquestiontextpartsa"/>
      </w:pPr>
      <w:r w:rsidRPr="006416BF">
        <w:rPr>
          <w:rStyle w:val="Cquestionpartlabelbold"/>
        </w:rPr>
        <w:t>(a)</w:t>
      </w:r>
      <w:r w:rsidR="006416BF">
        <w:tab/>
      </w:r>
      <w:r w:rsidR="00E80BE7" w:rsidRPr="001B6968">
        <w:t>A three-dimensional shape whose cross-sectional area decreases uniformly is a ___________________________.</w:t>
      </w:r>
    </w:p>
    <w:p w14:paraId="71F008AD" w14:textId="77777777" w:rsidR="005C6896" w:rsidRDefault="005C6896" w:rsidP="004D2B43">
      <w:pPr>
        <w:pStyle w:val="Pquestiontextpartsa"/>
      </w:pPr>
      <w:r w:rsidRPr="006416BF">
        <w:rPr>
          <w:rStyle w:val="Cquestionpartlabelbold"/>
        </w:rPr>
        <w:t>(b)</w:t>
      </w:r>
      <w:r w:rsidR="006416BF">
        <w:tab/>
      </w:r>
      <w:r w:rsidRPr="00F40BA5">
        <w:t>The____________________________________ of a cube is the sum of the area of its six faces.</w:t>
      </w:r>
    </w:p>
    <w:p w14:paraId="31F73C68" w14:textId="77777777" w:rsidR="002E5A72" w:rsidRDefault="002E5A72" w:rsidP="004D2B43">
      <w:pPr>
        <w:pStyle w:val="Pquestiontextpartsa"/>
      </w:pPr>
    </w:p>
    <w:p w14:paraId="5E49F8E3" w14:textId="5AEFAFD0" w:rsidR="000C4295" w:rsidRDefault="000C4295" w:rsidP="000C4295">
      <w:pPr>
        <w:pStyle w:val="Pquestionheadingsx"/>
      </w:pPr>
      <w:r w:rsidRPr="00DF7F34">
        <w:t xml:space="preserve">Question </w:t>
      </w:r>
      <w:r>
        <w:t>1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2E5A72">
        <w:t>[5.4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56DDF63A" w14:textId="3DF79018" w:rsidR="00BD6C1D" w:rsidRPr="001B6968" w:rsidRDefault="00BD6C1D" w:rsidP="00BD6C1D">
      <w:pPr>
        <w:pStyle w:val="Pquestiontextmainstem"/>
      </w:pPr>
      <w:r w:rsidRPr="001B6968">
        <w:t xml:space="preserve">What is </w:t>
      </w:r>
      <w:r>
        <w:t>the same</w:t>
      </w:r>
      <w:r w:rsidRPr="001B6968">
        <w:t xml:space="preserve"> </w:t>
      </w:r>
      <w:r w:rsidR="002E5A72">
        <w:t>about</w:t>
      </w:r>
      <w:r w:rsidRPr="001B6968">
        <w:t xml:space="preserve"> a cone and a pyramid? </w:t>
      </w:r>
    </w:p>
    <w:p w14:paraId="1C3C0024" w14:textId="77777777" w:rsidR="005C6896" w:rsidRPr="00F40BA5" w:rsidRDefault="005C6896" w:rsidP="00D23CB7">
      <w:pPr>
        <w:pStyle w:val="Pquestiontextmainstem"/>
      </w:pPr>
    </w:p>
    <w:p w14:paraId="44DE1C3A" w14:textId="4111E41A" w:rsidR="005C6896" w:rsidRPr="00F40BA5" w:rsidRDefault="005C6896" w:rsidP="00D23CB7">
      <w:pPr>
        <w:pStyle w:val="Pquestiontextmainstem"/>
      </w:pPr>
      <w:r w:rsidRPr="00F40BA5">
        <w:br/>
      </w:r>
    </w:p>
    <w:p w14:paraId="17EDAAEC" w14:textId="66688CB0" w:rsidR="005C6896" w:rsidRPr="00F40BA5" w:rsidRDefault="005C6896" w:rsidP="00D23CB7">
      <w:pPr>
        <w:pStyle w:val="Pquestiontextmainstem"/>
      </w:pPr>
    </w:p>
    <w:p w14:paraId="13C2EF03" w14:textId="77777777" w:rsidR="005C6896" w:rsidRPr="00F40BA5" w:rsidRDefault="005C6896" w:rsidP="00D23CB7">
      <w:pPr>
        <w:pStyle w:val="Pquestiontextmainstem"/>
      </w:pPr>
    </w:p>
    <w:p w14:paraId="3858004F" w14:textId="53EA3492" w:rsidR="005C6896" w:rsidRPr="00896127" w:rsidRDefault="005C6896" w:rsidP="00D23CB7">
      <w:pPr>
        <w:pStyle w:val="Pquestiontextmainstem"/>
        <w:rPr>
          <w:rStyle w:val="Cquestionpartlabelbold"/>
          <w:b w:val="0"/>
        </w:rPr>
      </w:pPr>
    </w:p>
    <w:p w14:paraId="2310B5B6" w14:textId="77777777" w:rsidR="000C4295" w:rsidRDefault="000C4295" w:rsidP="000C4295">
      <w:pPr>
        <w:pStyle w:val="Pquestionheadingsx"/>
      </w:pPr>
      <w:r w:rsidRPr="00DF7F34">
        <w:t xml:space="preserve">Question </w:t>
      </w:r>
      <w:r>
        <w:t>13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246523">
        <w:t>[5.</w:t>
      </w:r>
      <w:r>
        <w:t>1</w:t>
      </w:r>
      <w:r w:rsidRPr="00DF7F34">
        <w:t>]</w:t>
      </w:r>
    </w:p>
    <w:p w14:paraId="5317C6E1" w14:textId="77777777" w:rsidR="005C6896" w:rsidRPr="00F40BA5" w:rsidRDefault="005C6896" w:rsidP="00D23CB7">
      <w:pPr>
        <w:pStyle w:val="Pquestiontextmainstem"/>
      </w:pPr>
      <w:r w:rsidRPr="00F40BA5">
        <w:rPr>
          <w:noProof/>
        </w:rPr>
        <w:t>Calculate the area of the shape (in m</w:t>
      </w:r>
      <w:r w:rsidRPr="006416BF">
        <w:rPr>
          <w:rStyle w:val="Csuperscript"/>
        </w:rPr>
        <w:t>2</w:t>
      </w:r>
      <w:r w:rsidRPr="00F40BA5">
        <w:rPr>
          <w:noProof/>
        </w:rPr>
        <w:t xml:space="preserve">). </w:t>
      </w:r>
    </w:p>
    <w:p w14:paraId="523595AE" w14:textId="1CA646CF" w:rsidR="005C6896" w:rsidRDefault="002E5A72" w:rsidP="00D23CB7">
      <w:pPr>
        <w:pStyle w:val="PNotetodesigner"/>
      </w:pPr>
      <w:r>
        <w:rPr>
          <w:noProof/>
          <w:lang w:eastAsia="en-AU"/>
        </w:rPr>
        <w:drawing>
          <wp:inline distT="0" distB="0" distL="0" distR="0" wp14:anchorId="46572F5F" wp14:editId="235C07DC">
            <wp:extent cx="1146048" cy="515112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3_SBT_02.jpg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6048" cy="515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C1C49" w14:textId="77777777" w:rsidR="00492AAF" w:rsidRDefault="00492AAF" w:rsidP="00D23CB7">
      <w:pPr>
        <w:pStyle w:val="PNotetodesigner"/>
      </w:pPr>
    </w:p>
    <w:p w14:paraId="079601D4" w14:textId="77777777" w:rsidR="00492AAF" w:rsidRDefault="00492AAF" w:rsidP="00D23CB7">
      <w:pPr>
        <w:pStyle w:val="PNotetodesigner"/>
      </w:pPr>
    </w:p>
    <w:p w14:paraId="20D0C54F" w14:textId="77777777" w:rsidR="00492AAF" w:rsidRDefault="00492AAF" w:rsidP="00D23CB7">
      <w:pPr>
        <w:pStyle w:val="PNotetodesigner"/>
      </w:pPr>
    </w:p>
    <w:p w14:paraId="042E3062" w14:textId="77777777" w:rsidR="00492AAF" w:rsidRDefault="00492AAF" w:rsidP="00D23CB7">
      <w:pPr>
        <w:pStyle w:val="PNotetodesigner"/>
      </w:pPr>
    </w:p>
    <w:p w14:paraId="7B02DA6B" w14:textId="77777777" w:rsidR="00492AAF" w:rsidRDefault="00492AAF" w:rsidP="00D23CB7">
      <w:pPr>
        <w:pStyle w:val="PNotetodesigner"/>
      </w:pPr>
    </w:p>
    <w:p w14:paraId="37822B44" w14:textId="77777777" w:rsidR="00492AAF" w:rsidRPr="00D23CB7" w:rsidRDefault="00492AAF" w:rsidP="00D23CB7">
      <w:pPr>
        <w:pStyle w:val="PNotetodesigner"/>
      </w:pPr>
    </w:p>
    <w:p w14:paraId="17C294DD" w14:textId="77777777" w:rsidR="000C4295" w:rsidRDefault="000C4295" w:rsidP="000C4295">
      <w:pPr>
        <w:pStyle w:val="Pquestionheadingsx"/>
      </w:pPr>
      <w:r w:rsidRPr="00DF7F34">
        <w:lastRenderedPageBreak/>
        <w:t xml:space="preserve">Question </w:t>
      </w:r>
      <w:r>
        <w:t>14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246523">
        <w:t>[5.</w:t>
      </w:r>
      <w:r>
        <w:t>1</w:t>
      </w:r>
      <w:r w:rsidRPr="00DF7F34">
        <w:t>]</w:t>
      </w:r>
    </w:p>
    <w:p w14:paraId="1ED5AEDD" w14:textId="35784D74" w:rsidR="005C6896" w:rsidRPr="00F40BA5" w:rsidRDefault="005C6896" w:rsidP="00D23CB7">
      <w:pPr>
        <w:pStyle w:val="Pquestiontextmainstem"/>
      </w:pPr>
      <w:r w:rsidRPr="00F40BA5">
        <w:t>A circle of diameter 26 cm fits inside a</w:t>
      </w:r>
      <w:r w:rsidR="00492AAF">
        <w:t xml:space="preserve"> square and touches every side.</w:t>
      </w:r>
      <w:r w:rsidR="00492AAF" w:rsidRPr="00492AAF">
        <w:t xml:space="preserve"> </w:t>
      </w:r>
      <w:r w:rsidR="00492AAF" w:rsidRPr="00F40BA5">
        <w:t xml:space="preserve">Find the area </w:t>
      </w:r>
      <w:r w:rsidR="002E5A72">
        <w:t>of</w:t>
      </w:r>
      <w:r w:rsidR="00492AAF" w:rsidRPr="00F40BA5">
        <w:t xml:space="preserve"> the square not </w:t>
      </w:r>
      <w:r w:rsidR="00492AAF">
        <w:t>in</w:t>
      </w:r>
      <w:r w:rsidR="00492AAF" w:rsidRPr="00F40BA5">
        <w:t xml:space="preserve"> the circle. Give your answer correct to </w:t>
      </w:r>
      <w:r w:rsidR="00492AAF">
        <w:t>2 decimal places.</w:t>
      </w:r>
    </w:p>
    <w:p w14:paraId="06A22031" w14:textId="6E303F8B" w:rsidR="005C6896" w:rsidRPr="00D23CB7" w:rsidRDefault="002E5A72" w:rsidP="00D23CB7">
      <w:pPr>
        <w:pStyle w:val="PNotetodesigner"/>
      </w:pPr>
      <w:r>
        <w:rPr>
          <w:noProof/>
          <w:lang w:eastAsia="en-AU"/>
        </w:rPr>
        <w:drawing>
          <wp:inline distT="0" distB="0" distL="0" distR="0" wp14:anchorId="49AADF7F" wp14:editId="12660090">
            <wp:extent cx="865632" cy="865632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3_SBT_03.jpg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5632" cy="865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EDC83" w14:textId="77777777" w:rsidR="000C4295" w:rsidRDefault="000C4295" w:rsidP="000C4295">
      <w:pPr>
        <w:pStyle w:val="Pquestionheadingsx"/>
      </w:pPr>
      <w:r w:rsidRPr="00DF7F34">
        <w:t xml:space="preserve">Question </w:t>
      </w:r>
      <w:r>
        <w:t>1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246523">
        <w:t>[5.</w:t>
      </w:r>
      <w:r w:rsidRPr="00DF7F34">
        <w:t>2]</w:t>
      </w:r>
    </w:p>
    <w:p w14:paraId="4E6E5C30" w14:textId="77777777" w:rsidR="005C6896" w:rsidRPr="00F40BA5" w:rsidRDefault="005C6896" w:rsidP="00D23CB7">
      <w:pPr>
        <w:pStyle w:val="Pquestiontextmainstem"/>
      </w:pPr>
      <w:r w:rsidRPr="00F40BA5">
        <w:t>Calculate the surface area of the figure.</w:t>
      </w:r>
    </w:p>
    <w:p w14:paraId="7AD38C07" w14:textId="77777777" w:rsidR="005C6896" w:rsidRPr="00F40BA5" w:rsidRDefault="0071432A" w:rsidP="00D23CB7">
      <w:pPr>
        <w:pStyle w:val="Pquestiontextmainstem"/>
        <w:rPr>
          <w:noProof/>
        </w:rPr>
      </w:pPr>
      <w:r>
        <w:rPr>
          <w:noProof/>
        </w:rPr>
        <w:drawing>
          <wp:inline distT="0" distB="0" distL="0" distR="0" wp14:anchorId="469E9E9C" wp14:editId="4E37A049">
            <wp:extent cx="1193800" cy="914400"/>
            <wp:effectExtent l="0" t="0" r="0" b="0"/>
            <wp:docPr id="4" name="Picture 4" descr="PM10_PR_TSa_3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10_PR_TSa_3_0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AFECA5" w14:textId="77777777" w:rsidR="005C6896" w:rsidRPr="00F40BA5" w:rsidRDefault="005C6896" w:rsidP="00D23CB7">
      <w:pPr>
        <w:pStyle w:val="Pquestiontextmainstem"/>
        <w:rPr>
          <w:noProof/>
        </w:rPr>
      </w:pPr>
    </w:p>
    <w:p w14:paraId="51EE3B05" w14:textId="77777777" w:rsidR="000C4295" w:rsidRDefault="000C4295" w:rsidP="000C4295">
      <w:pPr>
        <w:pStyle w:val="Pquestionheadingsx"/>
      </w:pPr>
      <w:r w:rsidRPr="00DF7F34">
        <w:t xml:space="preserve">Question </w:t>
      </w:r>
      <w:r>
        <w:t>16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246523">
        <w:t>[5.</w:t>
      </w:r>
      <w:r>
        <w:t>3</w:t>
      </w:r>
      <w:r w:rsidRPr="00DF7F34">
        <w:t>]</w:t>
      </w:r>
    </w:p>
    <w:p w14:paraId="3B5B2055" w14:textId="77777777" w:rsidR="005C6896" w:rsidRPr="00F40BA5" w:rsidRDefault="005C6896" w:rsidP="00D23CB7">
      <w:pPr>
        <w:pStyle w:val="Pquestiontextmainstem"/>
      </w:pPr>
      <w:r w:rsidRPr="00F40BA5">
        <w:t xml:space="preserve">Calculate the volume of a cylinder of height 20 cm and diameter 4 cm, correct to </w:t>
      </w:r>
      <w:r w:rsidR="00492AAF">
        <w:t>2</w:t>
      </w:r>
      <w:r w:rsidRPr="00F40BA5">
        <w:t xml:space="preserve"> decimal places.</w:t>
      </w:r>
    </w:p>
    <w:p w14:paraId="31F43DD6" w14:textId="77777777" w:rsidR="005C6896" w:rsidRPr="00F40BA5" w:rsidRDefault="005C6896" w:rsidP="00D23CB7">
      <w:pPr>
        <w:pStyle w:val="Pquestiontextmainstem"/>
      </w:pPr>
    </w:p>
    <w:p w14:paraId="01F5163C" w14:textId="77777777" w:rsidR="005C6896" w:rsidRPr="00F40BA5" w:rsidRDefault="005C6896" w:rsidP="00D23CB7">
      <w:pPr>
        <w:pStyle w:val="Pquestiontextmainstem"/>
      </w:pPr>
    </w:p>
    <w:p w14:paraId="3262A6F5" w14:textId="77777777" w:rsidR="005C6896" w:rsidRDefault="005C6896" w:rsidP="00D23CB7">
      <w:pPr>
        <w:pStyle w:val="Pquestiontextmainstem"/>
      </w:pPr>
    </w:p>
    <w:p w14:paraId="0DABD076" w14:textId="77777777" w:rsidR="00492AAF" w:rsidRPr="00F40BA5" w:rsidRDefault="00492AAF" w:rsidP="00D23CB7">
      <w:pPr>
        <w:pStyle w:val="Pquestiontextmainstem"/>
      </w:pPr>
    </w:p>
    <w:p w14:paraId="3F1709C2" w14:textId="3838922F" w:rsidR="000C4295" w:rsidRDefault="000C4295" w:rsidP="000C4295">
      <w:pPr>
        <w:pStyle w:val="Pquestionheadingsx"/>
      </w:pPr>
      <w:r w:rsidRPr="00DF7F34">
        <w:t xml:space="preserve">Question </w:t>
      </w:r>
      <w:r>
        <w:t>17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246523">
        <w:t>[5.</w:t>
      </w:r>
      <w:r>
        <w:t>5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71DE2B52" w14:textId="77777777" w:rsidR="005C6896" w:rsidRPr="00F40BA5" w:rsidRDefault="005C6896" w:rsidP="00D23CB7">
      <w:pPr>
        <w:pStyle w:val="Pquestiontextmainstem"/>
      </w:pPr>
      <w:r w:rsidRPr="00F40BA5">
        <w:t xml:space="preserve">What is the volume of a rectangular-based pyramid of height </w:t>
      </w:r>
      <w:r w:rsidR="00973AEC">
        <w:t>15</w:t>
      </w:r>
      <w:r w:rsidRPr="00F40BA5">
        <w:t xml:space="preserve"> cm, where the length and width of the base is </w:t>
      </w:r>
      <w:r w:rsidR="00973AEC" w:rsidRPr="00B742DA">
        <w:t xml:space="preserve">8 cm and 12 cm </w:t>
      </w:r>
      <w:r w:rsidRPr="00F40BA5">
        <w:t>respectively?</w:t>
      </w:r>
    </w:p>
    <w:p w14:paraId="7330CC71" w14:textId="77777777" w:rsidR="005C6896" w:rsidRPr="00F40BA5" w:rsidRDefault="005C6896" w:rsidP="00D23CB7">
      <w:pPr>
        <w:pStyle w:val="Pquestiontextmainstem"/>
      </w:pPr>
    </w:p>
    <w:p w14:paraId="321FFB5F" w14:textId="77777777" w:rsidR="005C6896" w:rsidRDefault="005C6896" w:rsidP="00D23CB7">
      <w:pPr>
        <w:pStyle w:val="Pquestiontextmainstem"/>
      </w:pPr>
    </w:p>
    <w:p w14:paraId="0FFB29C8" w14:textId="77777777" w:rsidR="00492AAF" w:rsidRPr="00F40BA5" w:rsidRDefault="00492AAF" w:rsidP="00D23CB7">
      <w:pPr>
        <w:pStyle w:val="Pquestiontextmainstem"/>
      </w:pPr>
    </w:p>
    <w:p w14:paraId="317E8EF6" w14:textId="77777777" w:rsidR="005C6896" w:rsidRPr="00F40BA5" w:rsidRDefault="005C6896" w:rsidP="00D23CB7">
      <w:pPr>
        <w:pStyle w:val="Pquestiontextmainstem"/>
      </w:pPr>
    </w:p>
    <w:p w14:paraId="17BE9BBE" w14:textId="6D4CE3D2" w:rsidR="000C4295" w:rsidRDefault="000C4295" w:rsidP="000C4295">
      <w:pPr>
        <w:pStyle w:val="Pquestionheadingsx"/>
      </w:pPr>
      <w:r w:rsidRPr="00DF7F34">
        <w:t xml:space="preserve">Question </w:t>
      </w:r>
      <w:r>
        <w:t>18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246523">
        <w:t>[5.</w:t>
      </w:r>
      <w:r>
        <w:t>4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06698B63" w14:textId="77777777" w:rsidR="005C6896" w:rsidRPr="00F40BA5" w:rsidRDefault="005C6896" w:rsidP="00D23CB7">
      <w:pPr>
        <w:pStyle w:val="Pquestiontextmainstem"/>
      </w:pPr>
      <w:r w:rsidRPr="00F40BA5">
        <w:t xml:space="preserve">Two cones with the same diameter </w:t>
      </w:r>
      <w:r w:rsidR="00902ECB" w:rsidRPr="00B742DA">
        <w:t xml:space="preserve">of 10 cm are attached to form </w:t>
      </w:r>
      <w:r w:rsidR="00B742DA">
        <w:t>the shape. If the slant lengths</w:t>
      </w:r>
      <w:r w:rsidR="00B742DA">
        <w:br/>
      </w:r>
      <w:r w:rsidR="00902ECB" w:rsidRPr="00B742DA">
        <w:t xml:space="preserve">are 7 cm and 6 cm, </w:t>
      </w:r>
      <w:r w:rsidRPr="00F40BA5">
        <w:t xml:space="preserve">what is the total surface area, correct to </w:t>
      </w:r>
      <w:r w:rsidR="00492AAF">
        <w:t>2</w:t>
      </w:r>
      <w:r w:rsidRPr="00F40BA5">
        <w:t xml:space="preserve"> decimal places?</w:t>
      </w:r>
    </w:p>
    <w:p w14:paraId="1A1513C2" w14:textId="77777777" w:rsidR="005C6896" w:rsidRPr="00F40BA5" w:rsidRDefault="0071432A" w:rsidP="00D23CB7">
      <w:pPr>
        <w:pStyle w:val="Pquestiontextmainstem"/>
      </w:pPr>
      <w:r>
        <w:rPr>
          <w:noProof/>
        </w:rPr>
        <w:drawing>
          <wp:inline distT="0" distB="0" distL="0" distR="0" wp14:anchorId="470CF3A6" wp14:editId="56EC0D0E">
            <wp:extent cx="1358900" cy="812800"/>
            <wp:effectExtent l="0" t="0" r="12700" b="0"/>
            <wp:docPr id="5" name="Picture 5" descr="PM10_PR_TSa_3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M10_PR_TSa_3_0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3B532" w14:textId="77777777" w:rsidR="005C6896" w:rsidRPr="00F40BA5" w:rsidRDefault="005C6896" w:rsidP="00D23CB7">
      <w:pPr>
        <w:pStyle w:val="Pquestiontextmainstem"/>
      </w:pPr>
    </w:p>
    <w:p w14:paraId="646B1016" w14:textId="77777777" w:rsidR="005C6896" w:rsidRPr="00F40BA5" w:rsidRDefault="005C6896" w:rsidP="00D23CB7">
      <w:pPr>
        <w:pStyle w:val="Pquestiontextmainstem"/>
      </w:pPr>
    </w:p>
    <w:p w14:paraId="7A54FC6C" w14:textId="77777777" w:rsidR="005C6896" w:rsidRPr="00F40BA5" w:rsidRDefault="005C6896" w:rsidP="00D23CB7">
      <w:pPr>
        <w:pStyle w:val="Pquestiontextmainstem"/>
      </w:pPr>
    </w:p>
    <w:p w14:paraId="2964B2AC" w14:textId="77777777" w:rsidR="005C6896" w:rsidRPr="00F40BA5" w:rsidRDefault="005C6896" w:rsidP="00D23CB7">
      <w:pPr>
        <w:pStyle w:val="Pquestiontextmainstem"/>
      </w:pPr>
    </w:p>
    <w:p w14:paraId="56B4C258" w14:textId="39CCEBD2" w:rsidR="000C4295" w:rsidRDefault="000C4295" w:rsidP="000C4295">
      <w:pPr>
        <w:pStyle w:val="Pquestionheadingsx"/>
      </w:pPr>
      <w:r w:rsidRPr="00DF7F34">
        <w:lastRenderedPageBreak/>
        <w:t xml:space="preserve">Question </w:t>
      </w:r>
      <w:r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246523">
        <w:t>[5.</w:t>
      </w:r>
      <w:r>
        <w:t>5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6F9090D8" w14:textId="77777777" w:rsidR="005C6896" w:rsidRPr="00F40BA5" w:rsidRDefault="005C6896" w:rsidP="00D23CB7">
      <w:pPr>
        <w:pStyle w:val="Pquestiontextmainstem"/>
      </w:pPr>
      <w:r w:rsidRPr="00F40BA5">
        <w:t xml:space="preserve">Calculate the capacity, in litres, of a hemispherical bowl of diameter </w:t>
      </w:r>
      <w:r w:rsidR="002877D2">
        <w:t>18</w:t>
      </w:r>
      <w:r w:rsidRPr="00F40BA5">
        <w:t xml:space="preserve"> cm. Give your answer correct</w:t>
      </w:r>
      <w:r w:rsidR="00492AAF">
        <w:br/>
      </w:r>
      <w:r w:rsidRPr="00F40BA5">
        <w:t xml:space="preserve">to </w:t>
      </w:r>
      <w:r w:rsidR="00492AAF">
        <w:t>2</w:t>
      </w:r>
      <w:r w:rsidRPr="00F40BA5">
        <w:t xml:space="preserve"> decimal places.</w:t>
      </w:r>
    </w:p>
    <w:p w14:paraId="1811975F" w14:textId="77777777" w:rsidR="005C6896" w:rsidRPr="00F40BA5" w:rsidRDefault="005C6896" w:rsidP="00D23CB7">
      <w:pPr>
        <w:pStyle w:val="Pquestiontextmainstem"/>
      </w:pPr>
    </w:p>
    <w:p w14:paraId="75E8D660" w14:textId="77777777" w:rsidR="005C6896" w:rsidRPr="00F40BA5" w:rsidRDefault="005C6896" w:rsidP="00D23CB7">
      <w:pPr>
        <w:pStyle w:val="Pquestiontextmainstem"/>
      </w:pPr>
    </w:p>
    <w:p w14:paraId="007509EE" w14:textId="77777777" w:rsidR="005C6896" w:rsidRPr="00F40BA5" w:rsidRDefault="005C6896" w:rsidP="00D23CB7">
      <w:pPr>
        <w:pStyle w:val="Pquestiontextmainstem"/>
      </w:pPr>
    </w:p>
    <w:p w14:paraId="250A960D" w14:textId="77777777" w:rsidR="005C6896" w:rsidRDefault="005C6896" w:rsidP="00D23CB7">
      <w:pPr>
        <w:pStyle w:val="Pquestiontextmainstem"/>
        <w:rPr>
          <w:rStyle w:val="Cquestionpartlabelbold"/>
        </w:rPr>
      </w:pPr>
    </w:p>
    <w:p w14:paraId="04C5A867" w14:textId="77777777" w:rsidR="002E5A72" w:rsidRPr="006416BF" w:rsidRDefault="002E5A72" w:rsidP="00D23CB7">
      <w:pPr>
        <w:pStyle w:val="Pquestiontextmainstem"/>
        <w:rPr>
          <w:rStyle w:val="Cquestionpartlabelbold"/>
        </w:rPr>
      </w:pPr>
    </w:p>
    <w:p w14:paraId="34F14390" w14:textId="77777777" w:rsidR="000C4295" w:rsidRDefault="000C4295" w:rsidP="000C4295">
      <w:pPr>
        <w:pStyle w:val="Pquestionheadingsx"/>
      </w:pPr>
      <w:r w:rsidRPr="00DF7F34">
        <w:t xml:space="preserve">Question </w:t>
      </w:r>
      <w:r>
        <w:t>20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246523">
        <w:t>[5.</w:t>
      </w:r>
      <w:r w:rsidRPr="00DF7F34">
        <w:t>2]</w:t>
      </w:r>
    </w:p>
    <w:p w14:paraId="26B9AF6D" w14:textId="77777777" w:rsidR="005C6896" w:rsidRPr="00F40BA5" w:rsidRDefault="005C6896" w:rsidP="00D23CB7">
      <w:pPr>
        <w:pStyle w:val="Pquestiontextmainstem"/>
      </w:pPr>
      <w:r w:rsidRPr="00F40BA5">
        <w:t>A cylindrical container of height 18 cm is open at one end. If the radiu</w:t>
      </w:r>
      <w:r w:rsidR="00223AC3">
        <w:t>s of the circular end is 10 cm,</w:t>
      </w:r>
      <w:r w:rsidR="00223AC3">
        <w:br/>
      </w:r>
      <w:r w:rsidRPr="00F40BA5">
        <w:t xml:space="preserve">what is the external surface area, correct to </w:t>
      </w:r>
      <w:r w:rsidR="00223AC3">
        <w:t>2</w:t>
      </w:r>
      <w:r w:rsidRPr="00F40BA5">
        <w:t xml:space="preserve"> decimal places?</w:t>
      </w:r>
    </w:p>
    <w:p w14:paraId="3C8BA058" w14:textId="77777777" w:rsidR="005C6896" w:rsidRPr="00F40BA5" w:rsidRDefault="005C6896" w:rsidP="00D23CB7">
      <w:pPr>
        <w:pStyle w:val="Pquestiontextmainstem"/>
      </w:pPr>
    </w:p>
    <w:p w14:paraId="53932F34" w14:textId="77777777" w:rsidR="005C6896" w:rsidRPr="00F40BA5" w:rsidRDefault="005C6896" w:rsidP="00D23CB7">
      <w:pPr>
        <w:pStyle w:val="Pquestiontextmainstem"/>
      </w:pPr>
    </w:p>
    <w:p w14:paraId="5A7CFB87" w14:textId="77777777" w:rsidR="005C6896" w:rsidRPr="00F40BA5" w:rsidRDefault="005C6896" w:rsidP="00D23CB7">
      <w:pPr>
        <w:pStyle w:val="Pquestiontextmainstem"/>
      </w:pPr>
    </w:p>
    <w:p w14:paraId="07CA533F" w14:textId="057FACC9" w:rsidR="000C4295" w:rsidRDefault="000C4295" w:rsidP="000C4295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</w:r>
      <w:r w:rsidR="00246523">
        <w:t>[5.7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77E84C42" w14:textId="77777777" w:rsidR="005C6896" w:rsidRPr="00F40BA5" w:rsidRDefault="008A3065" w:rsidP="00D23CB7">
      <w:pPr>
        <w:pStyle w:val="Pquestiontextmainstem"/>
      </w:pPr>
      <w:r>
        <w:t>Burst orange juice contains 10</w:t>
      </w:r>
      <w:r w:rsidR="005C6896" w:rsidRPr="00F40BA5">
        <w:t xml:space="preserve"> g </w:t>
      </w:r>
      <w:r>
        <w:t>of orange concentrate in each 20</w:t>
      </w:r>
      <w:r w:rsidR="005C6896" w:rsidRPr="00F40BA5">
        <w:t>0 mL of water.</w:t>
      </w:r>
    </w:p>
    <w:p w14:paraId="25C27EE8" w14:textId="77777777" w:rsidR="005C6896" w:rsidRDefault="00D23CB7" w:rsidP="00D23CB7">
      <w:pPr>
        <w:pStyle w:val="Pquestiontextpartsa"/>
      </w:pPr>
      <w:r w:rsidRPr="006416BF">
        <w:rPr>
          <w:rStyle w:val="Cquestionpartlabelbold"/>
        </w:rPr>
        <w:t>(a)</w:t>
      </w:r>
      <w:r w:rsidRPr="006416BF">
        <w:rPr>
          <w:rStyle w:val="Cquestionpartlabelbold"/>
        </w:rPr>
        <w:tab/>
      </w:r>
      <w:r w:rsidR="005C6896" w:rsidRPr="00F40BA5">
        <w:t>Find the concentration of orange concentrate in g/L.</w:t>
      </w:r>
    </w:p>
    <w:p w14:paraId="318B58BB" w14:textId="77777777" w:rsidR="00223AC3" w:rsidRDefault="00223AC3" w:rsidP="00D23CB7">
      <w:pPr>
        <w:pStyle w:val="Pquestiontextpartsa"/>
      </w:pPr>
    </w:p>
    <w:p w14:paraId="49D7DE97" w14:textId="77777777" w:rsidR="00223AC3" w:rsidRPr="00F40BA5" w:rsidRDefault="00223AC3" w:rsidP="00D23CB7">
      <w:pPr>
        <w:pStyle w:val="Pquestiontextpartsa"/>
      </w:pPr>
    </w:p>
    <w:p w14:paraId="79832CD4" w14:textId="77777777" w:rsidR="005C6896" w:rsidRPr="00F40BA5" w:rsidRDefault="00D23CB7" w:rsidP="00D23CB7">
      <w:pPr>
        <w:pStyle w:val="Pquestiontextpartsa"/>
      </w:pPr>
      <w:r w:rsidRPr="006416BF">
        <w:rPr>
          <w:rStyle w:val="Cquestionpartlabelbold"/>
        </w:rPr>
        <w:t>(b)</w:t>
      </w:r>
      <w:r w:rsidRPr="006416BF">
        <w:rPr>
          <w:rStyle w:val="Cquestionpartlabelbold"/>
        </w:rPr>
        <w:tab/>
      </w:r>
      <w:r w:rsidR="005C6896" w:rsidRPr="00F40BA5">
        <w:t>How much</w:t>
      </w:r>
      <w:r w:rsidR="008A3065">
        <w:t xml:space="preserve"> concentrate is required for a 2.5</w:t>
      </w:r>
      <w:r w:rsidR="005C6896" w:rsidRPr="00F40BA5">
        <w:t xml:space="preserve"> L carton of orange juice?</w:t>
      </w:r>
    </w:p>
    <w:p w14:paraId="385BC963" w14:textId="77777777" w:rsidR="005C6896" w:rsidRPr="00F40BA5" w:rsidRDefault="005C6896" w:rsidP="006416BF">
      <w:pPr>
        <w:pStyle w:val="Pquestiontextmainstem"/>
      </w:pPr>
    </w:p>
    <w:p w14:paraId="3449A4EC" w14:textId="77777777" w:rsidR="005C6896" w:rsidRPr="00F40BA5" w:rsidRDefault="005C6896" w:rsidP="006416BF">
      <w:pPr>
        <w:pStyle w:val="Pquestiontextmainstem"/>
      </w:pPr>
    </w:p>
    <w:p w14:paraId="0848AFEE" w14:textId="77777777" w:rsidR="00D23CB7" w:rsidRPr="00D23CB7" w:rsidRDefault="00D23CB7" w:rsidP="006416BF">
      <w:pPr>
        <w:pStyle w:val="Pquestiontextmainstem"/>
      </w:pPr>
    </w:p>
    <w:p w14:paraId="6791E7CB" w14:textId="0E14582A" w:rsidR="000C4295" w:rsidRDefault="000C4295" w:rsidP="000C4295">
      <w:pPr>
        <w:pStyle w:val="Pquestionheadingsx"/>
      </w:pPr>
      <w:r w:rsidRPr="00DF7F34">
        <w:t xml:space="preserve">Question </w:t>
      </w:r>
      <w:r>
        <w:t>22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246523">
        <w:t>[5.7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637648A3" w14:textId="77777777" w:rsidR="005C6896" w:rsidRPr="00F40BA5" w:rsidRDefault="005C6896" w:rsidP="00971A84">
      <w:pPr>
        <w:pStyle w:val="Pquestiontextmainstem"/>
      </w:pPr>
      <w:r w:rsidRPr="00F40BA5">
        <w:t>A Chocco chocolate ball has diameter 3.2 mm.</w:t>
      </w:r>
      <w:r w:rsidR="00D23CB7">
        <w:t xml:space="preserve"> </w:t>
      </w:r>
      <w:r w:rsidRPr="00F40BA5">
        <w:t>If a Chocco has a m</w:t>
      </w:r>
      <w:r>
        <w:t>ass of 6 g, what is its density</w:t>
      </w:r>
      <w:r w:rsidR="00B15092">
        <w:br/>
      </w:r>
      <w:r w:rsidRPr="00F40BA5">
        <w:t>(in g/cm</w:t>
      </w:r>
      <w:r w:rsidRPr="006416BF">
        <w:rPr>
          <w:rStyle w:val="Csuperscript"/>
        </w:rPr>
        <w:t>3</w:t>
      </w:r>
      <w:r w:rsidRPr="00F40BA5">
        <w:t>)</w:t>
      </w:r>
      <w:r>
        <w:t>?</w:t>
      </w:r>
    </w:p>
    <w:p w14:paraId="4BCD72A6" w14:textId="77777777" w:rsidR="005C6896" w:rsidRPr="00F40BA5" w:rsidRDefault="005C6896" w:rsidP="00971A84">
      <w:pPr>
        <w:pStyle w:val="Pquestiontextmainstem"/>
      </w:pPr>
    </w:p>
    <w:p w14:paraId="23B4378D" w14:textId="77777777" w:rsidR="005C6896" w:rsidRPr="00F40BA5" w:rsidRDefault="005C6896" w:rsidP="00971A84">
      <w:pPr>
        <w:pStyle w:val="Pquestiontextmainstem"/>
      </w:pPr>
    </w:p>
    <w:p w14:paraId="53C3EF9E" w14:textId="77777777" w:rsidR="005C6896" w:rsidRPr="00F40BA5" w:rsidRDefault="005C6896" w:rsidP="00971A84">
      <w:pPr>
        <w:pStyle w:val="Pquestiontextmainstem"/>
      </w:pPr>
    </w:p>
    <w:p w14:paraId="1ECC609C" w14:textId="77777777" w:rsidR="005C6896" w:rsidRPr="00F40BA5" w:rsidRDefault="005C6896" w:rsidP="00971A84">
      <w:pPr>
        <w:pStyle w:val="Pquestiontextmainstem"/>
      </w:pPr>
    </w:p>
    <w:p w14:paraId="04CA987B" w14:textId="77777777" w:rsidR="000C4295" w:rsidRDefault="000C4295" w:rsidP="000C4295">
      <w:pPr>
        <w:pStyle w:val="Pquestionheadingsx"/>
      </w:pPr>
      <w:r w:rsidRPr="00DF7F34">
        <w:t xml:space="preserve">Question </w:t>
      </w:r>
      <w:r>
        <w:t>23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246523">
        <w:t>5.6</w:t>
      </w:r>
      <w:r w:rsidRPr="00DF7F34">
        <w:t>]</w:t>
      </w:r>
    </w:p>
    <w:p w14:paraId="6B484806" w14:textId="77777777" w:rsidR="00B15092" w:rsidRPr="00847C5B" w:rsidRDefault="00B15092" w:rsidP="00B15092">
      <w:pPr>
        <w:pStyle w:val="Pquestiontextmainstem"/>
      </w:pPr>
      <w:r w:rsidRPr="00847C5B">
        <w:t xml:space="preserve">The length </w:t>
      </w:r>
      <w:r w:rsidRPr="00B742DA">
        <w:rPr>
          <w:rStyle w:val="Cmathsexpressions"/>
        </w:rPr>
        <w:t xml:space="preserve">c </w:t>
      </w:r>
      <w:r w:rsidRPr="00847C5B">
        <w:t xml:space="preserve">of the hypotenuse of a right-angled triangle is </w:t>
      </w:r>
      <w:r w:rsidR="002E5A72" w:rsidRPr="002E5A72">
        <w:rPr>
          <w:position w:val="-8"/>
        </w:rPr>
        <w:object w:dxaOrig="1260" w:dyaOrig="400" w14:anchorId="38BDC5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4pt;height:19.35pt" o:ole="">
            <v:imagedata r:id="rId20" o:title=""/>
          </v:shape>
          <o:OLEObject Type="Embed" ProgID="Equation.DSMT4" ShapeID="_x0000_i1025" DrawAspect="Content" ObjectID="_1538893021" r:id="rId21"/>
        </w:object>
      </w:r>
      <w:r w:rsidRPr="00847C5B">
        <w:t xml:space="preserve">, where </w:t>
      </w:r>
      <w:r w:rsidRPr="00B742DA">
        <w:rPr>
          <w:rStyle w:val="Cmathsexpressions"/>
        </w:rPr>
        <w:t>a</w:t>
      </w:r>
      <w:r w:rsidRPr="00847C5B">
        <w:t xml:space="preserve"> and </w:t>
      </w:r>
      <w:r w:rsidRPr="00B742DA">
        <w:rPr>
          <w:rStyle w:val="Cmathsexpressions"/>
        </w:rPr>
        <w:t xml:space="preserve">b </w:t>
      </w:r>
      <w:r w:rsidRPr="00847C5B">
        <w:t>are the lengths of the two shorter sides.</w:t>
      </w:r>
    </w:p>
    <w:p w14:paraId="4F0007DD" w14:textId="77777777" w:rsidR="00B15092" w:rsidRPr="00847C5B" w:rsidRDefault="00B15092" w:rsidP="00B742DA">
      <w:pPr>
        <w:pStyle w:val="Pquestiontextpartsa"/>
      </w:pPr>
      <w:r w:rsidRPr="00B742DA">
        <w:rPr>
          <w:rStyle w:val="Cquestionpartlabelbold"/>
        </w:rPr>
        <w:t>(a)</w:t>
      </w:r>
      <w:r w:rsidR="004137AE" w:rsidRPr="00B742DA">
        <w:rPr>
          <w:rStyle w:val="Cquestionpartlabelbold"/>
        </w:rPr>
        <w:tab/>
      </w:r>
      <w:r w:rsidRPr="00847C5B">
        <w:t xml:space="preserve">Rearrange the equation to make </w:t>
      </w:r>
      <w:r w:rsidRPr="00B742DA">
        <w:rPr>
          <w:rStyle w:val="Cmathsexpressions"/>
        </w:rPr>
        <w:t>b</w:t>
      </w:r>
      <w:r w:rsidRPr="00847C5B">
        <w:t xml:space="preserve"> the subject.</w:t>
      </w:r>
    </w:p>
    <w:p w14:paraId="4F3A8286" w14:textId="77777777" w:rsidR="00B15092" w:rsidRPr="00847C5B" w:rsidRDefault="00B15092" w:rsidP="00B15092">
      <w:pPr>
        <w:pStyle w:val="Pquestiontextpartsa"/>
      </w:pPr>
    </w:p>
    <w:p w14:paraId="12AE3556" w14:textId="77777777" w:rsidR="00B15092" w:rsidRDefault="00B15092" w:rsidP="00B15092">
      <w:pPr>
        <w:pStyle w:val="Pquestiontextpartsa"/>
      </w:pPr>
    </w:p>
    <w:p w14:paraId="4040D1E0" w14:textId="77777777" w:rsidR="00B15092" w:rsidRDefault="00B15092" w:rsidP="00B15092">
      <w:pPr>
        <w:pStyle w:val="Pquestiontextpartsa"/>
      </w:pPr>
    </w:p>
    <w:p w14:paraId="2B60C261" w14:textId="77777777" w:rsidR="005C6896" w:rsidRPr="007D5283" w:rsidRDefault="00B15092" w:rsidP="00B742DA">
      <w:pPr>
        <w:pStyle w:val="Pquestiontextpartsa"/>
      </w:pPr>
      <w:r w:rsidRPr="00B742DA">
        <w:rPr>
          <w:rStyle w:val="Cquestionpartlabelbold"/>
        </w:rPr>
        <w:lastRenderedPageBreak/>
        <w:t>(b)</w:t>
      </w:r>
      <w:r w:rsidR="004137AE">
        <w:tab/>
      </w:r>
      <w:r w:rsidRPr="00847C5B">
        <w:t xml:space="preserve">Calculate, correct to </w:t>
      </w:r>
      <w:r>
        <w:t>2</w:t>
      </w:r>
      <w:r w:rsidRPr="00847C5B">
        <w:t xml:space="preserve"> decimal places, the value of </w:t>
      </w:r>
      <w:r w:rsidRPr="00B742DA">
        <w:rPr>
          <w:rStyle w:val="Cmathsexpressions"/>
        </w:rPr>
        <w:t>b</w:t>
      </w:r>
      <w:r w:rsidRPr="00847C5B">
        <w:t xml:space="preserve"> when </w:t>
      </w:r>
      <w:r w:rsidRPr="00B742DA">
        <w:rPr>
          <w:rStyle w:val="Cmathsexpressions"/>
        </w:rPr>
        <w:t>a</w:t>
      </w:r>
      <w:r w:rsidRPr="00B742DA">
        <w:t xml:space="preserve"> is 4.5 cm and </w:t>
      </w:r>
      <w:r w:rsidRPr="00B742DA">
        <w:rPr>
          <w:rStyle w:val="Cmathsexpressions"/>
        </w:rPr>
        <w:t>c</w:t>
      </w:r>
      <w:r w:rsidRPr="00847C5B">
        <w:t xml:space="preserve"> is 5.5 cm.</w:t>
      </w:r>
    </w:p>
    <w:p w14:paraId="3A0DD523" w14:textId="77777777" w:rsidR="005C6896" w:rsidRPr="00DE5E03" w:rsidRDefault="005C6896" w:rsidP="00971A84">
      <w:pPr>
        <w:pStyle w:val="Pquestiontextpartsa"/>
      </w:pPr>
    </w:p>
    <w:p w14:paraId="3FB667A5" w14:textId="77777777" w:rsidR="005C6896" w:rsidRDefault="005C6896" w:rsidP="00971A84">
      <w:pPr>
        <w:pStyle w:val="Pquestiontextpartsa"/>
      </w:pPr>
    </w:p>
    <w:p w14:paraId="53B30D2A" w14:textId="77777777" w:rsidR="00223AC3" w:rsidRPr="00DE5E03" w:rsidRDefault="00223AC3" w:rsidP="00971A84">
      <w:pPr>
        <w:pStyle w:val="Pquestiontextpartsa"/>
      </w:pPr>
    </w:p>
    <w:p w14:paraId="677FAAE9" w14:textId="77777777" w:rsidR="000C4295" w:rsidRDefault="000C4295" w:rsidP="000C4295">
      <w:pPr>
        <w:pStyle w:val="Pquestionheadingsx"/>
      </w:pPr>
      <w:r w:rsidRPr="00DF7F34">
        <w:t xml:space="preserve">Question </w:t>
      </w:r>
      <w:r>
        <w:t>24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 w:rsidR="00246523">
        <w:t>5.6</w:t>
      </w:r>
      <w:r w:rsidRPr="00DF7F34">
        <w:t>]</w:t>
      </w:r>
    </w:p>
    <w:p w14:paraId="27CC9C70" w14:textId="77777777" w:rsidR="005C6896" w:rsidRPr="00DE5E03" w:rsidRDefault="005C6896" w:rsidP="00B742DA">
      <w:pPr>
        <w:pStyle w:val="Pquestiontextpartsa"/>
      </w:pPr>
      <w:r w:rsidRPr="006416BF">
        <w:rPr>
          <w:rStyle w:val="Cquestionpartlabelbold"/>
        </w:rPr>
        <w:t>(a)</w:t>
      </w:r>
      <w:r w:rsidR="006416BF" w:rsidRPr="006416BF">
        <w:rPr>
          <w:rStyle w:val="Cquestionpartlabelbold"/>
        </w:rPr>
        <w:tab/>
      </w:r>
      <w:r w:rsidR="00E9683C" w:rsidRPr="00847C5B">
        <w:t xml:space="preserve">Rearrange </w:t>
      </w:r>
      <w:r w:rsidR="00E9683C" w:rsidRPr="00B008C3">
        <w:rPr>
          <w:color w:val="000000"/>
          <w:position w:val="-22"/>
        </w:rPr>
        <w:object w:dxaOrig="900" w:dyaOrig="600" w14:anchorId="6350888A">
          <v:shape id="_x0000_i1026" type="#_x0000_t75" style="width:45.15pt;height:30.1pt" o:ole="">
            <v:imagedata r:id="rId22" o:title=""/>
          </v:shape>
          <o:OLEObject Type="Embed" ProgID="Equation.3" ShapeID="_x0000_i1026" DrawAspect="Content" ObjectID="_1538893022" r:id="rId23"/>
        </w:object>
      </w:r>
      <w:r w:rsidR="00E9683C" w:rsidRPr="00847C5B">
        <w:t xml:space="preserve"> to make </w:t>
      </w:r>
      <w:r w:rsidR="00E9683C" w:rsidRPr="00B742DA">
        <w:rPr>
          <w:rStyle w:val="Cmathsexpressions"/>
        </w:rPr>
        <w:t xml:space="preserve">c </w:t>
      </w:r>
      <w:r w:rsidR="00E9683C">
        <w:t>the subject.</w:t>
      </w:r>
    </w:p>
    <w:p w14:paraId="6F9A4ED3" w14:textId="77777777" w:rsidR="005C6896" w:rsidRPr="00DE5E03" w:rsidRDefault="005C6896" w:rsidP="00B742DA">
      <w:pPr>
        <w:pStyle w:val="Pquestiontextpartsa"/>
      </w:pPr>
    </w:p>
    <w:p w14:paraId="0DCEE233" w14:textId="77777777" w:rsidR="005C6896" w:rsidRPr="00DE5E03" w:rsidRDefault="005C6896" w:rsidP="00B742DA">
      <w:pPr>
        <w:pStyle w:val="Pquestiontextpartsa"/>
      </w:pPr>
    </w:p>
    <w:p w14:paraId="54C88795" w14:textId="77777777" w:rsidR="005C6896" w:rsidRPr="00DE5E03" w:rsidRDefault="005C6896" w:rsidP="00B742DA">
      <w:pPr>
        <w:pStyle w:val="Pquestiontextpartsa"/>
      </w:pPr>
    </w:p>
    <w:p w14:paraId="2C063CCA" w14:textId="77777777" w:rsidR="005C6896" w:rsidRPr="00DE5E03" w:rsidRDefault="005C6896" w:rsidP="00B742DA">
      <w:pPr>
        <w:pStyle w:val="Pquestiontextpartsa"/>
      </w:pPr>
    </w:p>
    <w:p w14:paraId="0656ED2C" w14:textId="77777777" w:rsidR="005C6896" w:rsidRPr="006416BF" w:rsidRDefault="005C6896" w:rsidP="00B742DA">
      <w:pPr>
        <w:pStyle w:val="Pquestiontextpartsa"/>
      </w:pPr>
      <w:r w:rsidRPr="006416BF">
        <w:rPr>
          <w:rStyle w:val="Cquestionpartlabelbold"/>
        </w:rPr>
        <w:t>(b)</w:t>
      </w:r>
      <w:r w:rsidR="006416BF" w:rsidRPr="006416BF">
        <w:rPr>
          <w:rStyle w:val="Cquestionpartlabelbold"/>
        </w:rPr>
        <w:tab/>
      </w:r>
      <w:r w:rsidR="00E9683C" w:rsidRPr="00847C5B">
        <w:t xml:space="preserve">Determine the value of </w:t>
      </w:r>
      <w:r w:rsidR="00E9683C" w:rsidRPr="00B742DA">
        <w:rPr>
          <w:rStyle w:val="Cmathsexpressions"/>
        </w:rPr>
        <w:t xml:space="preserve">c </w:t>
      </w:r>
      <w:r w:rsidR="00E9683C" w:rsidRPr="00847C5B">
        <w:t xml:space="preserve">when </w:t>
      </w:r>
      <w:r w:rsidR="00E9683C" w:rsidRPr="00B742DA">
        <w:rPr>
          <w:rStyle w:val="Cmathsexpressions"/>
        </w:rPr>
        <w:t>a</w:t>
      </w:r>
      <w:r w:rsidR="00E9683C" w:rsidRPr="00B742DA">
        <w:t xml:space="preserve"> = 2 and </w:t>
      </w:r>
      <w:r w:rsidR="00E9683C" w:rsidRPr="00B742DA">
        <w:rPr>
          <w:rStyle w:val="Cmathsexpressions"/>
        </w:rPr>
        <w:t>b</w:t>
      </w:r>
      <w:r w:rsidR="00E9683C">
        <w:t xml:space="preserve"> = 6</w:t>
      </w:r>
      <w:r w:rsidR="00E9683C" w:rsidRPr="00847C5B">
        <w:t>.</w:t>
      </w:r>
    </w:p>
    <w:p w14:paraId="4FD57804" w14:textId="77777777" w:rsidR="005C6896" w:rsidRPr="006416BF" w:rsidRDefault="005C6896" w:rsidP="006416BF">
      <w:pPr>
        <w:pStyle w:val="Pquestiontextpartsa"/>
      </w:pPr>
    </w:p>
    <w:p w14:paraId="4B6A12C9" w14:textId="77777777" w:rsidR="005C6896" w:rsidRPr="006416BF" w:rsidRDefault="005C6896" w:rsidP="006416BF">
      <w:pPr>
        <w:pStyle w:val="Pquestiontextpartsa"/>
      </w:pPr>
    </w:p>
    <w:p w14:paraId="3F5F80FC" w14:textId="77777777" w:rsidR="005C6896" w:rsidRPr="00DE5E03" w:rsidRDefault="005C6896" w:rsidP="00971A84">
      <w:pPr>
        <w:pStyle w:val="Pquestiontextpartsa"/>
      </w:pPr>
    </w:p>
    <w:p w14:paraId="0A26D4D5" w14:textId="4DF70E9E" w:rsidR="00D23CB7" w:rsidRPr="00D23CB7" w:rsidRDefault="003E0E00" w:rsidP="00D23CB7">
      <w:pPr>
        <w:pStyle w:val="Psectionresults"/>
      </w:pPr>
      <w:r>
        <w:t>Short answer total:_________/ 36</w:t>
      </w:r>
    </w:p>
    <w:p w14:paraId="0EBFA016" w14:textId="77777777" w:rsidR="005C6896" w:rsidRPr="00F40BA5" w:rsidRDefault="005C6896" w:rsidP="002E5A72">
      <w:pPr>
        <w:pStyle w:val="Psectionheading"/>
        <w:pageBreakBefore w:val="0"/>
      </w:pPr>
      <w:r w:rsidRPr="00F40BA5">
        <w:t>Extended answer section</w:t>
      </w:r>
    </w:p>
    <w:p w14:paraId="686D2203" w14:textId="7B4C2076" w:rsidR="000C4295" w:rsidRDefault="000C4295" w:rsidP="00321DC3">
      <w:pPr>
        <w:pStyle w:val="Pquestionheadingsx"/>
        <w:tabs>
          <w:tab w:val="right" w:pos="7938"/>
        </w:tabs>
      </w:pPr>
      <w:r w:rsidRPr="00DF7F34">
        <w:t xml:space="preserve">Question </w:t>
      </w:r>
      <w:r>
        <w:t>25</w:t>
      </w:r>
      <w:r w:rsidRPr="00DF7F34">
        <w:tab/>
      </w:r>
      <w:r>
        <w:rPr>
          <w:rStyle w:val="Cmarkslabel"/>
        </w:rPr>
        <w:t>6</w:t>
      </w:r>
      <w:r w:rsidRPr="00DF7F34">
        <w:rPr>
          <w:rStyle w:val="Cmarkslabel"/>
        </w:rPr>
        <w:t xml:space="preserve"> marks</w:t>
      </w:r>
      <w:r w:rsidRPr="00DF7F34">
        <w:tab/>
      </w:r>
      <w:r w:rsidR="00321DC3">
        <w:t xml:space="preserve"> </w:t>
      </w:r>
      <w:r w:rsidR="00246523">
        <w:t>[5.</w:t>
      </w:r>
      <w:r>
        <w:t xml:space="preserve">3, </w:t>
      </w:r>
      <w:r w:rsidR="002E5A72">
        <w:t>5</w:t>
      </w:r>
      <w:r>
        <w:t xml:space="preserve">.4, </w:t>
      </w:r>
      <w:r w:rsidR="002E5A72">
        <w:t>5</w:t>
      </w:r>
      <w:r>
        <w:t>.5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3DBECBDE" w14:textId="6BD37426" w:rsidR="005C6896" w:rsidRPr="00F40BA5" w:rsidRDefault="005C6896" w:rsidP="00971A84">
      <w:pPr>
        <w:pStyle w:val="Pquestiontextmainstem"/>
      </w:pPr>
      <w:r w:rsidRPr="00F40BA5">
        <w:t>LP gas from a cylindrical tank is to be transferred to a new spherical tank.</w:t>
      </w:r>
    </w:p>
    <w:p w14:paraId="5B9FEA60" w14:textId="77777777" w:rsidR="005C6896" w:rsidRDefault="005C6896" w:rsidP="00971A84">
      <w:pPr>
        <w:pStyle w:val="Pquestiontextpartsa"/>
      </w:pPr>
      <w:r w:rsidRPr="006416BF">
        <w:rPr>
          <w:rStyle w:val="Cquestionpartlabelbold"/>
        </w:rPr>
        <w:t>(a)</w:t>
      </w:r>
      <w:r w:rsidR="00971A84">
        <w:tab/>
      </w:r>
      <w:r w:rsidRPr="00F40BA5">
        <w:t>What is the volume in m</w:t>
      </w:r>
      <w:r w:rsidRPr="006416BF">
        <w:rPr>
          <w:rStyle w:val="Csuperscript"/>
        </w:rPr>
        <w:t>3</w:t>
      </w:r>
      <w:r w:rsidRPr="006416BF">
        <w:rPr>
          <w:rStyle w:val="Cmathsexpressions"/>
        </w:rPr>
        <w:t xml:space="preserve"> </w:t>
      </w:r>
      <w:r w:rsidRPr="00F40BA5">
        <w:t xml:space="preserve">of the cylindrical tank </w:t>
      </w:r>
      <w:r w:rsidRPr="007D5283">
        <w:t xml:space="preserve">if it is </w:t>
      </w:r>
      <w:r w:rsidR="007D5283" w:rsidRPr="007D5283">
        <w:t xml:space="preserve">5 m high and 4 m </w:t>
      </w:r>
      <w:r w:rsidRPr="007D5283">
        <w:t>in diameter</w:t>
      </w:r>
      <w:r w:rsidRPr="00F40BA5">
        <w:t xml:space="preserve">? Give your answer correct to </w:t>
      </w:r>
      <w:r w:rsidR="008467FF">
        <w:t>2</w:t>
      </w:r>
      <w:r w:rsidRPr="00F40BA5">
        <w:t xml:space="preserve"> decimal places</w:t>
      </w:r>
    </w:p>
    <w:p w14:paraId="20EF3FD7" w14:textId="77777777" w:rsidR="006416BF" w:rsidRDefault="006416BF" w:rsidP="00971A84">
      <w:pPr>
        <w:pStyle w:val="Pquestiontextpartsa"/>
      </w:pPr>
    </w:p>
    <w:p w14:paraId="2A47AFD7" w14:textId="77777777" w:rsidR="002E5A72" w:rsidRDefault="002E5A72" w:rsidP="00971A84">
      <w:pPr>
        <w:pStyle w:val="Pquestiontextpartsa"/>
      </w:pPr>
    </w:p>
    <w:p w14:paraId="1570E237" w14:textId="77777777" w:rsidR="006416BF" w:rsidRPr="00F40BA5" w:rsidRDefault="006416BF" w:rsidP="00971A84">
      <w:pPr>
        <w:pStyle w:val="Pquestiontextpartsa"/>
      </w:pPr>
    </w:p>
    <w:p w14:paraId="26A319EB" w14:textId="77777777" w:rsidR="005C6896" w:rsidRDefault="005C6896" w:rsidP="00971A84">
      <w:pPr>
        <w:pStyle w:val="Pquestiontextpartsa"/>
      </w:pPr>
      <w:r w:rsidRPr="006416BF">
        <w:rPr>
          <w:rStyle w:val="Cquestionpartlabelbold"/>
        </w:rPr>
        <w:t>(b)</w:t>
      </w:r>
      <w:r w:rsidR="00971A84" w:rsidRPr="006416BF">
        <w:rPr>
          <w:rStyle w:val="Cquestionpartlabelbold"/>
        </w:rPr>
        <w:tab/>
      </w:r>
      <w:r w:rsidRPr="00F40BA5">
        <w:t xml:space="preserve">What should be the radius of the spherical tank if it is to be completely filled by the transferred gas? Give your answer correct to </w:t>
      </w:r>
      <w:r w:rsidR="008467FF">
        <w:t>1</w:t>
      </w:r>
      <w:r w:rsidRPr="00F40BA5">
        <w:t xml:space="preserve"> decimal place.</w:t>
      </w:r>
    </w:p>
    <w:p w14:paraId="5A262037" w14:textId="77777777" w:rsidR="006416BF" w:rsidRDefault="006416BF" w:rsidP="00971A84">
      <w:pPr>
        <w:pStyle w:val="Pquestiontextpartsa"/>
      </w:pPr>
    </w:p>
    <w:p w14:paraId="03AEC1A4" w14:textId="77777777" w:rsidR="006416BF" w:rsidRDefault="006416BF" w:rsidP="00971A84">
      <w:pPr>
        <w:pStyle w:val="Pquestiontextpartsa"/>
      </w:pPr>
    </w:p>
    <w:p w14:paraId="62475404" w14:textId="77777777" w:rsidR="006416BF" w:rsidRDefault="006416BF" w:rsidP="00971A84">
      <w:pPr>
        <w:pStyle w:val="Pquestiontextpartsa"/>
      </w:pPr>
    </w:p>
    <w:p w14:paraId="1B318301" w14:textId="77777777" w:rsidR="002E5A72" w:rsidRPr="00F40BA5" w:rsidRDefault="002E5A72" w:rsidP="00971A84">
      <w:pPr>
        <w:pStyle w:val="Pquestiontextpartsa"/>
      </w:pPr>
    </w:p>
    <w:p w14:paraId="656F1A6E" w14:textId="345BBDC2" w:rsidR="005C6896" w:rsidRPr="00F40BA5" w:rsidRDefault="00971A84" w:rsidP="00971A84">
      <w:pPr>
        <w:pStyle w:val="Pquestiontextpartsa"/>
      </w:pPr>
      <w:r w:rsidRPr="006416BF">
        <w:rPr>
          <w:rStyle w:val="Cquestionpartlabelbold"/>
        </w:rPr>
        <w:t>(c)</w:t>
      </w:r>
      <w:r>
        <w:tab/>
      </w:r>
      <w:r w:rsidR="005C6896" w:rsidRPr="00F40BA5">
        <w:t>The outside of the new spherical tank</w:t>
      </w:r>
      <w:r w:rsidR="007D5283">
        <w:t xml:space="preserve"> will be painted at a cost of $4</w:t>
      </w:r>
      <w:r w:rsidR="005C6896" w:rsidRPr="00F40BA5">
        <w:t>0/square metre. Hence find the total cost to the nearest dollar</w:t>
      </w:r>
      <w:r w:rsidR="00C8348C">
        <w:t>.</w:t>
      </w:r>
      <w:r w:rsidR="005C6896" w:rsidRPr="00F40BA5">
        <w:t xml:space="preserve"> </w:t>
      </w:r>
    </w:p>
    <w:p w14:paraId="7255ED43" w14:textId="77777777" w:rsidR="005C6896" w:rsidRPr="00F40BA5" w:rsidRDefault="005C6896" w:rsidP="00971A84">
      <w:pPr>
        <w:pStyle w:val="Pquestiontextmainstem"/>
      </w:pPr>
    </w:p>
    <w:p w14:paraId="657C147B" w14:textId="77777777" w:rsidR="005C6896" w:rsidRPr="006416BF" w:rsidRDefault="005C6896" w:rsidP="006416BF">
      <w:pPr>
        <w:pStyle w:val="Pquestiontextmainstem"/>
      </w:pPr>
    </w:p>
    <w:p w14:paraId="642A974F" w14:textId="77777777" w:rsidR="00D23CB7" w:rsidRPr="006416BF" w:rsidRDefault="00D23CB7" w:rsidP="006416BF">
      <w:pPr>
        <w:pStyle w:val="Pquestiontextmainstem"/>
      </w:pPr>
    </w:p>
    <w:p w14:paraId="50FBAFBA" w14:textId="55F927CD" w:rsidR="000C4295" w:rsidRDefault="000C4295" w:rsidP="002E5A72">
      <w:pPr>
        <w:pStyle w:val="Pquestionheadingsx"/>
      </w:pPr>
      <w:r w:rsidRPr="00DF7F34">
        <w:lastRenderedPageBreak/>
        <w:t xml:space="preserve">Question </w:t>
      </w:r>
      <w:r>
        <w:t>26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>
        <w:tab/>
      </w:r>
      <w:r w:rsidR="00246523">
        <w:t>[5.</w:t>
      </w:r>
      <w:r>
        <w:t xml:space="preserve">1, </w:t>
      </w:r>
      <w:r w:rsidR="002E5A72">
        <w:t>5</w:t>
      </w:r>
      <w:r>
        <w:t>.3</w:t>
      </w:r>
      <w:r w:rsidRPr="00DF7F34">
        <w:t>]</w:t>
      </w:r>
    </w:p>
    <w:p w14:paraId="62916057" w14:textId="77777777" w:rsidR="005C6896" w:rsidRPr="00F40BA5" w:rsidRDefault="005C6896" w:rsidP="002E5A72">
      <w:pPr>
        <w:pStyle w:val="Pquestiontextmainstem"/>
        <w:keepNext/>
      </w:pPr>
      <w:r w:rsidRPr="00F40BA5">
        <w:t>The perimeter of a gold pendant consists of a half circle, a quarter circle and a straight edge.</w:t>
      </w:r>
    </w:p>
    <w:p w14:paraId="7E29C76A" w14:textId="77777777" w:rsidR="005C6896" w:rsidRPr="00F40BA5" w:rsidRDefault="0071432A" w:rsidP="002E5A72">
      <w:pPr>
        <w:pStyle w:val="Pquestiontextmainstem"/>
        <w:keepNext/>
      </w:pPr>
      <w:r>
        <w:rPr>
          <w:noProof/>
        </w:rPr>
        <w:drawing>
          <wp:inline distT="0" distB="0" distL="0" distR="0" wp14:anchorId="2392F991" wp14:editId="587CE493">
            <wp:extent cx="901700" cy="1041400"/>
            <wp:effectExtent l="0" t="0" r="12700" b="0"/>
            <wp:docPr id="8" name="Picture 8" descr="PM10_PR_TSb_3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10_PR_TSb_3_0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D4173C" w14:textId="77777777" w:rsidR="005C6896" w:rsidRPr="00F40BA5" w:rsidRDefault="005C6896" w:rsidP="00971A84">
      <w:pPr>
        <w:pStyle w:val="Pquestiontextpartsa"/>
      </w:pPr>
      <w:r w:rsidRPr="006416BF">
        <w:rPr>
          <w:rStyle w:val="Cquestionpartlabelbold"/>
        </w:rPr>
        <w:t>(a)</w:t>
      </w:r>
      <w:r w:rsidR="006416BF">
        <w:tab/>
      </w:r>
      <w:r w:rsidRPr="00F40BA5">
        <w:t xml:space="preserve">Find the area, correct to </w:t>
      </w:r>
      <w:r w:rsidR="00442D4F">
        <w:t>2</w:t>
      </w:r>
      <w:r w:rsidRPr="00F40BA5">
        <w:t xml:space="preserve"> decimal places, of the quarter circle and the area of the semi-circle. Note that these two circles have different radii.</w:t>
      </w:r>
    </w:p>
    <w:p w14:paraId="1A8C17AA" w14:textId="77777777" w:rsidR="005C6896" w:rsidRPr="006416BF" w:rsidRDefault="005C6896" w:rsidP="006416BF">
      <w:pPr>
        <w:pStyle w:val="Pquestiontextpartsa"/>
      </w:pPr>
    </w:p>
    <w:p w14:paraId="0B749773" w14:textId="77777777" w:rsidR="006416BF" w:rsidRPr="006416BF" w:rsidRDefault="006416BF" w:rsidP="006416BF">
      <w:pPr>
        <w:pStyle w:val="Pquestiontextpartsa"/>
      </w:pPr>
    </w:p>
    <w:p w14:paraId="12E2BD38" w14:textId="77777777" w:rsidR="005C6896" w:rsidRPr="006416BF" w:rsidRDefault="005C6896" w:rsidP="006416BF">
      <w:pPr>
        <w:pStyle w:val="Pquestiontextpartsa"/>
      </w:pPr>
      <w:r w:rsidRPr="006416BF">
        <w:rPr>
          <w:rStyle w:val="Cquestionpartlabelbold"/>
        </w:rPr>
        <w:t>(b)</w:t>
      </w:r>
      <w:r w:rsidR="006416BF">
        <w:tab/>
      </w:r>
      <w:r w:rsidRPr="00F40BA5">
        <w:t xml:space="preserve">To calculate the area of the front face of the pendant, subtract the area of the semicircle from the area of the quarter circle. Give your answer </w:t>
      </w:r>
      <w:r>
        <w:t>correct to 2</w:t>
      </w:r>
      <w:r w:rsidRPr="00F40BA5">
        <w:t xml:space="preserve"> decimal places. </w:t>
      </w:r>
    </w:p>
    <w:p w14:paraId="1F81C7CA" w14:textId="77777777" w:rsidR="005C6896" w:rsidRPr="006416BF" w:rsidRDefault="005C6896" w:rsidP="006416BF">
      <w:pPr>
        <w:pStyle w:val="Pquestiontextpartsa"/>
      </w:pPr>
    </w:p>
    <w:p w14:paraId="50DA5DEF" w14:textId="77777777" w:rsidR="005C6896" w:rsidRPr="00F40BA5" w:rsidRDefault="005C6896" w:rsidP="00971A84">
      <w:pPr>
        <w:pStyle w:val="Pquestiontextpartsa"/>
      </w:pPr>
    </w:p>
    <w:p w14:paraId="64527396" w14:textId="77777777" w:rsidR="005C6896" w:rsidRPr="00F40BA5" w:rsidRDefault="005C6896" w:rsidP="00971A84">
      <w:pPr>
        <w:pStyle w:val="Pquestiontextpartsa"/>
      </w:pPr>
      <w:r w:rsidRPr="006416BF">
        <w:rPr>
          <w:rStyle w:val="Cquestionpartlabelbold"/>
        </w:rPr>
        <w:t>(c)</w:t>
      </w:r>
      <w:r w:rsidR="006416BF">
        <w:tab/>
      </w:r>
      <w:r w:rsidRPr="00F40BA5">
        <w:t xml:space="preserve">Calculate the volume of the pendant assuming </w:t>
      </w:r>
      <w:r>
        <w:t>it is 2 cm thick, correct to 2</w:t>
      </w:r>
      <w:r w:rsidRPr="00F40BA5">
        <w:t xml:space="preserve"> decimal places.</w:t>
      </w:r>
    </w:p>
    <w:p w14:paraId="4A29328F" w14:textId="77777777" w:rsidR="005C6896" w:rsidRDefault="005C6896" w:rsidP="00971A84">
      <w:pPr>
        <w:pStyle w:val="Pquestiontextpartsa"/>
      </w:pPr>
    </w:p>
    <w:p w14:paraId="29857576" w14:textId="77777777" w:rsidR="006416BF" w:rsidRPr="00F40BA5" w:rsidRDefault="006416BF" w:rsidP="00971A84">
      <w:pPr>
        <w:pStyle w:val="Pquestiontextpartsa"/>
      </w:pPr>
    </w:p>
    <w:p w14:paraId="7FF7FDB7" w14:textId="77777777" w:rsidR="005C6896" w:rsidRPr="00F40BA5" w:rsidRDefault="005C6896" w:rsidP="00971A84">
      <w:pPr>
        <w:pStyle w:val="Pquestiontextpartsa"/>
      </w:pPr>
      <w:r w:rsidRPr="006416BF">
        <w:rPr>
          <w:rStyle w:val="Cquestionpartlabelbold"/>
        </w:rPr>
        <w:t>(d)</w:t>
      </w:r>
      <w:r w:rsidR="006416BF">
        <w:tab/>
      </w:r>
      <w:r w:rsidRPr="00F40BA5">
        <w:t>The gold is melted and reused to make a gold coin of thickness 1 cm. If it is assumed that the coin is in the shape of a cylinder, wh</w:t>
      </w:r>
      <w:r>
        <w:t>at is its radius, correct to 2</w:t>
      </w:r>
      <w:r w:rsidRPr="00F40BA5">
        <w:t xml:space="preserve"> decimal places?</w:t>
      </w:r>
    </w:p>
    <w:p w14:paraId="67CD4B1E" w14:textId="77777777" w:rsidR="005C6896" w:rsidRPr="00F40BA5" w:rsidRDefault="005C6896" w:rsidP="00971A84">
      <w:pPr>
        <w:pStyle w:val="Pquestiontextpartsa"/>
      </w:pPr>
    </w:p>
    <w:p w14:paraId="49C79EA1" w14:textId="77777777" w:rsidR="005C6896" w:rsidRPr="00F40BA5" w:rsidRDefault="005C6896" w:rsidP="00971A84">
      <w:pPr>
        <w:pStyle w:val="Pquestiontextpartsa"/>
      </w:pPr>
    </w:p>
    <w:p w14:paraId="0A1D7370" w14:textId="3286421C" w:rsidR="005C6896" w:rsidRPr="006416BF" w:rsidRDefault="000C4295" w:rsidP="000E608B">
      <w:pPr>
        <w:pStyle w:val="Pquestionheadingsx"/>
      </w:pPr>
      <w:r w:rsidRPr="00DF7F34">
        <w:t xml:space="preserve">Question </w:t>
      </w:r>
      <w:r>
        <w:t>27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</w:r>
      <w:r w:rsidR="00246523">
        <w:t>[5.</w:t>
      </w:r>
      <w:r>
        <w:t>4</w:t>
      </w:r>
      <w:r w:rsidRPr="00DF7F34">
        <w:t>]</w:t>
      </w:r>
      <w:r w:rsidR="00321DC3">
        <w:t xml:space="preserve"> </w:t>
      </w:r>
      <w:r w:rsidR="00321DC3">
        <w:rPr>
          <w:highlight w:val="lightGray"/>
        </w:rPr>
        <w:t>[10A]</w:t>
      </w:r>
    </w:p>
    <w:p w14:paraId="26E24736" w14:textId="77777777" w:rsidR="005C6896" w:rsidRPr="006416BF" w:rsidRDefault="005C6896" w:rsidP="006416BF">
      <w:pPr>
        <w:pStyle w:val="Pquestiontextmainstem"/>
      </w:pPr>
      <w:r w:rsidRPr="006416BF">
        <w:t>A witch’s hat is to be made from cardboard.</w:t>
      </w:r>
    </w:p>
    <w:p w14:paraId="51D2ACF2" w14:textId="77777777" w:rsidR="005C6896" w:rsidRPr="00F40BA5" w:rsidRDefault="005C6896" w:rsidP="00971A84">
      <w:pPr>
        <w:pStyle w:val="Pquestiontextpartsa"/>
        <w:rPr>
          <w:noProof/>
        </w:rPr>
      </w:pPr>
      <w:r w:rsidRPr="006416BF">
        <w:rPr>
          <w:rStyle w:val="Cquestionpartlabelbold"/>
        </w:rPr>
        <w:t>(a)</w:t>
      </w:r>
      <w:r w:rsidR="006416BF">
        <w:rPr>
          <w:noProof/>
        </w:rPr>
        <w:tab/>
      </w:r>
      <w:r w:rsidRPr="00F40BA5">
        <w:rPr>
          <w:noProof/>
        </w:rPr>
        <w:t>What is the curved surface area of the cone? Give your answer in cm</w:t>
      </w:r>
      <w:r w:rsidRPr="006416BF">
        <w:rPr>
          <w:rStyle w:val="Csuperscript"/>
        </w:rPr>
        <w:t>2</w:t>
      </w:r>
      <w:r>
        <w:rPr>
          <w:noProof/>
        </w:rPr>
        <w:t>, correct to 2</w:t>
      </w:r>
      <w:r w:rsidRPr="00F40BA5">
        <w:rPr>
          <w:noProof/>
        </w:rPr>
        <w:t xml:space="preserve"> decimal places.</w:t>
      </w:r>
    </w:p>
    <w:p w14:paraId="1A41A0F3" w14:textId="77777777" w:rsidR="005C6896" w:rsidRDefault="0071432A" w:rsidP="00971A84">
      <w:pPr>
        <w:pStyle w:val="Pquestiontextpartsa"/>
        <w:rPr>
          <w:noProof/>
        </w:rPr>
      </w:pPr>
      <w:r>
        <w:rPr>
          <w:noProof/>
        </w:rPr>
        <w:drawing>
          <wp:inline distT="0" distB="0" distL="0" distR="0" wp14:anchorId="4A59BE62" wp14:editId="6FE98D6A">
            <wp:extent cx="1320800" cy="1612900"/>
            <wp:effectExtent l="0" t="0" r="0" b="12700"/>
            <wp:docPr id="9" name="Picture 9" descr="PM10_PR_TSb_3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10_PR_TSb_3_0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C8465E" w14:textId="77777777" w:rsidR="000D582B" w:rsidRPr="00F40BA5" w:rsidRDefault="000D582B" w:rsidP="00971A84">
      <w:pPr>
        <w:pStyle w:val="Pquestiontextpartsa"/>
        <w:rPr>
          <w:noProof/>
        </w:rPr>
      </w:pPr>
    </w:p>
    <w:p w14:paraId="384077EA" w14:textId="45DD8CBA" w:rsidR="005C6896" w:rsidRPr="00F40BA5" w:rsidRDefault="005C6896" w:rsidP="00971A84">
      <w:pPr>
        <w:pStyle w:val="Pquestiontextpartsa"/>
        <w:rPr>
          <w:noProof/>
        </w:rPr>
      </w:pPr>
      <w:r w:rsidRPr="006416BF">
        <w:rPr>
          <w:rStyle w:val="Cquestionpartlabelbold"/>
        </w:rPr>
        <w:t>(b)</w:t>
      </w:r>
      <w:r w:rsidR="006416BF">
        <w:rPr>
          <w:noProof/>
        </w:rPr>
        <w:tab/>
      </w:r>
      <w:r w:rsidRPr="00F40BA5">
        <w:rPr>
          <w:noProof/>
        </w:rPr>
        <w:t xml:space="preserve">Find the radius of each of the two circles in the brim. Use these to calculate the </w:t>
      </w:r>
      <w:r>
        <w:rPr>
          <w:noProof/>
        </w:rPr>
        <w:t>area of the brim, correct to 2</w:t>
      </w:r>
      <w:r w:rsidRPr="00F40BA5">
        <w:rPr>
          <w:noProof/>
        </w:rPr>
        <w:t xml:space="preserve"> decimal places.</w:t>
      </w:r>
    </w:p>
    <w:p w14:paraId="1C4517D6" w14:textId="77777777" w:rsidR="005C6896" w:rsidRDefault="005C6896" w:rsidP="00971A84">
      <w:pPr>
        <w:pStyle w:val="Pquestiontextpartsa"/>
        <w:rPr>
          <w:noProof/>
        </w:rPr>
      </w:pPr>
    </w:p>
    <w:p w14:paraId="21B03FB1" w14:textId="77777777" w:rsidR="006416BF" w:rsidRPr="00F40BA5" w:rsidRDefault="006416BF" w:rsidP="00971A84">
      <w:pPr>
        <w:pStyle w:val="Pquestiontextpartsa"/>
        <w:rPr>
          <w:noProof/>
        </w:rPr>
      </w:pPr>
    </w:p>
    <w:p w14:paraId="01881FB4" w14:textId="604557CF" w:rsidR="005C6896" w:rsidRPr="00F40BA5" w:rsidRDefault="005C6896" w:rsidP="00971A84">
      <w:pPr>
        <w:pStyle w:val="Pquestiontextpartsa"/>
        <w:rPr>
          <w:noProof/>
        </w:rPr>
      </w:pPr>
      <w:r w:rsidRPr="006416BF">
        <w:rPr>
          <w:rStyle w:val="Cquestionpartlabelbold"/>
        </w:rPr>
        <w:t>(c)</w:t>
      </w:r>
      <w:r w:rsidR="006416BF">
        <w:rPr>
          <w:noProof/>
        </w:rPr>
        <w:tab/>
      </w:r>
      <w:r w:rsidRPr="00F40BA5">
        <w:rPr>
          <w:noProof/>
        </w:rPr>
        <w:t>What is the total area o</w:t>
      </w:r>
      <w:r>
        <w:rPr>
          <w:noProof/>
        </w:rPr>
        <w:t>f paper required, correct to 2</w:t>
      </w:r>
      <w:r w:rsidR="002E5A72">
        <w:rPr>
          <w:noProof/>
        </w:rPr>
        <w:t xml:space="preserve"> decimal places?</w:t>
      </w:r>
    </w:p>
    <w:p w14:paraId="5E34EAEB" w14:textId="77777777" w:rsidR="005C6896" w:rsidRPr="00F40BA5" w:rsidRDefault="005C6896" w:rsidP="00971A84">
      <w:pPr>
        <w:pStyle w:val="Pquestiontextpartsa"/>
        <w:rPr>
          <w:noProof/>
        </w:rPr>
      </w:pPr>
    </w:p>
    <w:p w14:paraId="2F2531DC" w14:textId="77777777" w:rsidR="005C6896" w:rsidRPr="00F40BA5" w:rsidRDefault="005C6896" w:rsidP="00971A84">
      <w:pPr>
        <w:pStyle w:val="Pquestiontextpartsa"/>
        <w:rPr>
          <w:noProof/>
        </w:rPr>
      </w:pPr>
    </w:p>
    <w:p w14:paraId="4CA079C4" w14:textId="4400AF4B" w:rsidR="000C4295" w:rsidRDefault="000C4295" w:rsidP="00321DC3">
      <w:pPr>
        <w:pStyle w:val="Pquestionheadingsx"/>
      </w:pPr>
      <w:r w:rsidRPr="00DF7F34">
        <w:lastRenderedPageBreak/>
        <w:t xml:space="preserve">Question </w:t>
      </w:r>
      <w:r>
        <w:t>28</w:t>
      </w:r>
      <w:r w:rsidRPr="00DF7F34">
        <w:tab/>
      </w:r>
      <w:r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</w:r>
      <w:r w:rsidR="00321DC3">
        <w:t xml:space="preserve"> </w:t>
      </w:r>
      <w:r w:rsidR="00246523">
        <w:t>[</w:t>
      </w:r>
      <w:r w:rsidR="00321DC3">
        <w:t xml:space="preserve">5.3, </w:t>
      </w:r>
      <w:r w:rsidR="00246523">
        <w:t>5.</w:t>
      </w:r>
      <w:r w:rsidR="002E5A72">
        <w:t>7</w:t>
      </w:r>
      <w:r w:rsidRPr="00DF7F34">
        <w:t>]</w:t>
      </w:r>
    </w:p>
    <w:p w14:paraId="436C37DC" w14:textId="77777777" w:rsidR="005C6896" w:rsidRPr="00F40BA5" w:rsidRDefault="005C6896" w:rsidP="00971A84">
      <w:pPr>
        <w:pStyle w:val="Pquestiontextmainstem"/>
        <w:rPr>
          <w:noProof/>
        </w:rPr>
      </w:pPr>
      <w:r w:rsidRPr="00F40BA5">
        <w:rPr>
          <w:noProof/>
        </w:rPr>
        <w:t>A circ</w:t>
      </w:r>
      <w:r w:rsidR="000D582B">
        <w:rPr>
          <w:noProof/>
        </w:rPr>
        <w:t>ular swimming pool of radius 2.6 m and depth 2.3</w:t>
      </w:r>
      <w:r w:rsidRPr="00F40BA5">
        <w:rPr>
          <w:noProof/>
        </w:rPr>
        <w:t xml:space="preserve"> m is completely filled with water.</w:t>
      </w:r>
    </w:p>
    <w:p w14:paraId="29A7BCBA" w14:textId="77777777" w:rsidR="005C6896" w:rsidRPr="00F40BA5" w:rsidRDefault="005C6896" w:rsidP="00971A84">
      <w:pPr>
        <w:pStyle w:val="Pquestiontextpartsa"/>
        <w:rPr>
          <w:noProof/>
        </w:rPr>
      </w:pPr>
      <w:r w:rsidRPr="006416BF">
        <w:rPr>
          <w:rStyle w:val="Cquestionpartlabelbold"/>
        </w:rPr>
        <w:t>(a)</w:t>
      </w:r>
      <w:r w:rsidR="006416BF">
        <w:rPr>
          <w:noProof/>
        </w:rPr>
        <w:tab/>
      </w:r>
      <w:r w:rsidRPr="00F40BA5">
        <w:rPr>
          <w:noProof/>
        </w:rPr>
        <w:t>What is the capacity, in litres, of the pool?</w:t>
      </w:r>
    </w:p>
    <w:p w14:paraId="23000231" w14:textId="77777777" w:rsidR="005C6896" w:rsidRPr="00F40BA5" w:rsidRDefault="005C6896" w:rsidP="00971A84">
      <w:pPr>
        <w:pStyle w:val="Pquestiontextpartsa"/>
        <w:rPr>
          <w:noProof/>
        </w:rPr>
      </w:pPr>
    </w:p>
    <w:p w14:paraId="5260C460" w14:textId="77777777" w:rsidR="005C6896" w:rsidRPr="00F40BA5" w:rsidRDefault="005C6896" w:rsidP="00971A84">
      <w:pPr>
        <w:pStyle w:val="Pquestiontextpartsa"/>
        <w:rPr>
          <w:noProof/>
        </w:rPr>
      </w:pPr>
    </w:p>
    <w:p w14:paraId="655A8804" w14:textId="77777777" w:rsidR="005C6896" w:rsidRPr="00F40BA5" w:rsidRDefault="005C6896" w:rsidP="00971A84">
      <w:pPr>
        <w:pStyle w:val="Pquestiontextpartsa"/>
        <w:rPr>
          <w:noProof/>
        </w:rPr>
      </w:pPr>
    </w:p>
    <w:p w14:paraId="5D20E5EE" w14:textId="77777777" w:rsidR="005C6896" w:rsidRPr="00F40BA5" w:rsidRDefault="005C6896" w:rsidP="00971A84">
      <w:pPr>
        <w:pStyle w:val="Pquestiontextpartsa"/>
        <w:rPr>
          <w:noProof/>
        </w:rPr>
      </w:pPr>
    </w:p>
    <w:p w14:paraId="5221CB8E" w14:textId="19363FBD" w:rsidR="005C6896" w:rsidRPr="00F40BA5" w:rsidRDefault="00321DC3" w:rsidP="00321DC3">
      <w:pPr>
        <w:pStyle w:val="Pquestiontextpartsa"/>
        <w:ind w:left="1021" w:hanging="1021"/>
        <w:rPr>
          <w:noProof/>
        </w:rPr>
      </w:pPr>
      <w:r>
        <w:rPr>
          <w:highlight w:val="lightGray"/>
        </w:rPr>
        <w:t>[10A]</w:t>
      </w:r>
      <w:r w:rsidRPr="006416BF">
        <w:rPr>
          <w:rStyle w:val="Cquestionpartlabelbold"/>
        </w:rPr>
        <w:t xml:space="preserve"> </w:t>
      </w:r>
      <w:r>
        <w:rPr>
          <w:rStyle w:val="Cquestionpartlabelbold"/>
        </w:rPr>
        <w:t xml:space="preserve"> </w:t>
      </w:r>
      <w:r w:rsidR="005C6896" w:rsidRPr="006416BF">
        <w:rPr>
          <w:rStyle w:val="Cquestionpartlabelbold"/>
        </w:rPr>
        <w:t>(b)</w:t>
      </w:r>
      <w:r>
        <w:rPr>
          <w:noProof/>
        </w:rPr>
        <w:t xml:space="preserve">  </w:t>
      </w:r>
      <w:r w:rsidR="005C6896" w:rsidRPr="00F40BA5">
        <w:rPr>
          <w:noProof/>
        </w:rPr>
        <w:t>Chlorine is added so that the c</w:t>
      </w:r>
      <w:r w:rsidR="000D582B">
        <w:rPr>
          <w:noProof/>
        </w:rPr>
        <w:t>oncentration of the water is 0.3</w:t>
      </w:r>
      <w:r w:rsidR="005C6896" w:rsidRPr="00F40BA5">
        <w:rPr>
          <w:noProof/>
        </w:rPr>
        <w:t xml:space="preserve"> g/L. How many kilograms of chlor</w:t>
      </w:r>
      <w:r w:rsidR="005C6896">
        <w:rPr>
          <w:noProof/>
        </w:rPr>
        <w:t>ine was required, correct to 2</w:t>
      </w:r>
      <w:r w:rsidR="005C6896" w:rsidRPr="00F40BA5">
        <w:rPr>
          <w:noProof/>
        </w:rPr>
        <w:t xml:space="preserve"> decimal places?</w:t>
      </w:r>
    </w:p>
    <w:p w14:paraId="758AD63B" w14:textId="77777777" w:rsidR="005C6896" w:rsidRPr="00F40BA5" w:rsidRDefault="005C6896" w:rsidP="00971A84">
      <w:pPr>
        <w:pStyle w:val="Pquestiontextpartsa"/>
        <w:rPr>
          <w:noProof/>
        </w:rPr>
      </w:pPr>
    </w:p>
    <w:p w14:paraId="6A4998DB" w14:textId="77777777" w:rsidR="005C6896" w:rsidRPr="00F40BA5" w:rsidRDefault="005C6896" w:rsidP="00971A84">
      <w:pPr>
        <w:pStyle w:val="Pquestiontextpartsa"/>
        <w:rPr>
          <w:noProof/>
        </w:rPr>
      </w:pPr>
    </w:p>
    <w:p w14:paraId="2479FA7A" w14:textId="77777777" w:rsidR="005C6896" w:rsidRPr="00F40BA5" w:rsidRDefault="005C6896" w:rsidP="00971A84">
      <w:pPr>
        <w:pStyle w:val="Pquestiontextpartsa"/>
        <w:rPr>
          <w:noProof/>
        </w:rPr>
      </w:pPr>
    </w:p>
    <w:p w14:paraId="768AE9E4" w14:textId="77777777" w:rsidR="006601AC" w:rsidRPr="00F40BA5" w:rsidRDefault="006601AC" w:rsidP="00971A84">
      <w:pPr>
        <w:pStyle w:val="Pquestiontextpartsa"/>
      </w:pPr>
    </w:p>
    <w:p w14:paraId="4A3BCC49" w14:textId="77777777" w:rsidR="006601AC" w:rsidRPr="00F40BA5" w:rsidRDefault="006601AC" w:rsidP="00971A84">
      <w:pPr>
        <w:pStyle w:val="Pquestiontextpartsa"/>
      </w:pPr>
    </w:p>
    <w:p w14:paraId="7318DB1E" w14:textId="7740482F" w:rsidR="000C4295" w:rsidRDefault="00321DC3" w:rsidP="000C4295">
      <w:pPr>
        <w:pStyle w:val="Psectionresults"/>
      </w:pPr>
      <w:r>
        <w:t>Extended answer total:____</w:t>
      </w:r>
      <w:r w:rsidR="000C4295" w:rsidRPr="00F40BA5">
        <w:t>__/20</w:t>
      </w:r>
    </w:p>
    <w:p w14:paraId="1B9AFC7F" w14:textId="781E1F91" w:rsidR="006416BF" w:rsidRPr="00F40BA5" w:rsidRDefault="00D119B9" w:rsidP="006416BF">
      <w:pPr>
        <w:pStyle w:val="Psectionresults"/>
      </w:pPr>
      <w:r>
        <w:t>TOTAL test results: _</w:t>
      </w:r>
      <w:r w:rsidR="00321DC3">
        <w:t>__</w:t>
      </w:r>
      <w:r>
        <w:t>__ / 66</w:t>
      </w:r>
    </w:p>
    <w:sectPr w:rsidR="006416BF" w:rsidRPr="00F40BA5" w:rsidSect="008467FF">
      <w:headerReference w:type="default" r:id="rId26"/>
      <w:footerReference w:type="default" r:id="rId27"/>
      <w:headerReference w:type="first" r:id="rId28"/>
      <w:footerReference w:type="first" r:id="rId29"/>
      <w:pgSz w:w="11906" w:h="16838" w:code="9"/>
      <w:pgMar w:top="1134" w:right="851" w:bottom="1134" w:left="851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7D62478" w14:textId="77777777" w:rsidR="00D1146F" w:rsidRDefault="00D1146F" w:rsidP="006601AC">
      <w:r>
        <w:separator/>
      </w:r>
    </w:p>
  </w:endnote>
  <w:endnote w:type="continuationSeparator" w:id="0">
    <w:p w14:paraId="3FF0AF2F" w14:textId="77777777" w:rsidR="00D1146F" w:rsidRDefault="00D1146F" w:rsidP="006601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AAAADE" w14:textId="77777777" w:rsidR="00977C6E" w:rsidRPr="00977C6E" w:rsidRDefault="00977C6E" w:rsidP="00977C6E">
    <w:pPr>
      <w:pStyle w:val="Pfootertext"/>
      <w:rPr>
        <w:b/>
        <w:sz w:val="18"/>
      </w:rPr>
    </w:pPr>
    <w:r w:rsidRPr="0020634D">
      <w:rPr>
        <w:sz w:val="18"/>
      </w:rPr>
      <w:t>Copyright © 2017 Pearson Australia (a division of Pearson Australia Group Pty Ltd)</w:t>
    </w:r>
    <w:r w:rsidRPr="0020634D">
      <w:rPr>
        <w:sz w:val="18"/>
      </w:rPr>
      <w:tab/>
      <w:t xml:space="preserve">Page </w:t>
    </w:r>
    <w:r w:rsidRPr="0020634D">
      <w:rPr>
        <w:sz w:val="18"/>
      </w:rPr>
      <w:fldChar w:fldCharType="begin"/>
    </w:r>
    <w:r w:rsidRPr="0020634D">
      <w:rPr>
        <w:sz w:val="18"/>
      </w:rPr>
      <w:instrText xml:space="preserve"> PAGE   \* MERGEFORMAT </w:instrText>
    </w:r>
    <w:r w:rsidRPr="0020634D">
      <w:rPr>
        <w:sz w:val="18"/>
      </w:rPr>
      <w:fldChar w:fldCharType="separate"/>
    </w:r>
    <w:r w:rsidR="00321DC3">
      <w:rPr>
        <w:noProof/>
        <w:sz w:val="18"/>
      </w:rPr>
      <w:t>2</w:t>
    </w:r>
    <w:r w:rsidRPr="0020634D">
      <w:rPr>
        <w:sz w:val="18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9244A2" w14:textId="77777777" w:rsidR="00977C6E" w:rsidRPr="00977C6E" w:rsidRDefault="00977C6E" w:rsidP="00977C6E">
    <w:pPr>
      <w:pStyle w:val="Pfootertext"/>
      <w:rPr>
        <w:b/>
        <w:sz w:val="18"/>
      </w:rPr>
    </w:pPr>
    <w:r w:rsidRPr="0020634D">
      <w:rPr>
        <w:sz w:val="18"/>
      </w:rPr>
      <w:t>Copyright © 2017 Pearson Australia (a division of Pearson Australia Group Pty Ltd)</w:t>
    </w:r>
    <w:r w:rsidRPr="0020634D">
      <w:rPr>
        <w:sz w:val="18"/>
      </w:rPr>
      <w:tab/>
      <w:t xml:space="preserve">Page </w:t>
    </w:r>
    <w:r w:rsidRPr="0020634D">
      <w:rPr>
        <w:sz w:val="18"/>
      </w:rPr>
      <w:fldChar w:fldCharType="begin"/>
    </w:r>
    <w:r w:rsidRPr="0020634D">
      <w:rPr>
        <w:sz w:val="18"/>
      </w:rPr>
      <w:instrText xml:space="preserve"> PAGE   \* MERGEFORMAT </w:instrText>
    </w:r>
    <w:r w:rsidRPr="0020634D">
      <w:rPr>
        <w:sz w:val="18"/>
      </w:rPr>
      <w:fldChar w:fldCharType="separate"/>
    </w:r>
    <w:r w:rsidR="00321DC3">
      <w:rPr>
        <w:noProof/>
        <w:sz w:val="18"/>
      </w:rPr>
      <w:t>1</w:t>
    </w:r>
    <w:r w:rsidRPr="0020634D">
      <w:rPr>
        <w:sz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679AB8" w14:textId="77777777" w:rsidR="00D1146F" w:rsidRDefault="00D1146F" w:rsidP="006601AC">
      <w:r>
        <w:separator/>
      </w:r>
    </w:p>
  </w:footnote>
  <w:footnote w:type="continuationSeparator" w:id="0">
    <w:p w14:paraId="7E1CF3FA" w14:textId="77777777" w:rsidR="00D1146F" w:rsidRDefault="00D1146F" w:rsidP="006601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7AED0E" w14:textId="3912D013" w:rsidR="0085092B" w:rsidRPr="002E5A72" w:rsidRDefault="002E5A72" w:rsidP="002E5A72">
    <w:pPr>
      <w:pStyle w:val="Pheadertext"/>
    </w:pPr>
    <w:r>
      <w:t xml:space="preserve">Pearson Mathematics 10–10A    </w:t>
    </w:r>
    <w:r w:rsidRPr="00E4464E">
      <w:t>Measurement</w:t>
    </w:r>
    <w:r>
      <w:t xml:space="preserve"> — Test B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ADC3FE" w14:textId="77777777" w:rsidR="002E5A72" w:rsidRDefault="002E5A72" w:rsidP="002E5A72">
    <w:pPr>
      <w:pStyle w:val="Pheadertext"/>
    </w:pPr>
    <w:r>
      <w:t>Pearson Mathematics 10–10A</w:t>
    </w:r>
    <w:r>
      <w:tab/>
      <w:t xml:space="preserve">Name: </w:t>
    </w:r>
    <w:r>
      <w:tab/>
    </w:r>
  </w:p>
  <w:p w14:paraId="03D2D99E" w14:textId="3F73BD63" w:rsidR="00946809" w:rsidRPr="002E5A72" w:rsidRDefault="002E5A72" w:rsidP="002E5A72">
    <w:pPr>
      <w:pStyle w:val="Pheadertext"/>
    </w:pPr>
    <w:r w:rsidRPr="00E4464E">
      <w:t>Measurement</w:t>
    </w:r>
    <w:r>
      <w:t xml:space="preserve"> — Test C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F5EE6F3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AF6B9A"/>
    <w:multiLevelType w:val="hybridMultilevel"/>
    <w:tmpl w:val="36606416"/>
    <w:lvl w:ilvl="0" w:tplc="8ECC931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487980"/>
    <w:multiLevelType w:val="hybridMultilevel"/>
    <w:tmpl w:val="ABC8C6AC"/>
    <w:lvl w:ilvl="0" w:tplc="2B64220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4"/>
  </w:num>
  <w:num w:numId="3">
    <w:abstractNumId w:val="18"/>
  </w:num>
  <w:num w:numId="4">
    <w:abstractNumId w:val="25"/>
  </w:num>
  <w:num w:numId="5">
    <w:abstractNumId w:val="2"/>
  </w:num>
  <w:num w:numId="6">
    <w:abstractNumId w:val="10"/>
  </w:num>
  <w:num w:numId="7">
    <w:abstractNumId w:val="14"/>
  </w:num>
  <w:num w:numId="8">
    <w:abstractNumId w:val="12"/>
  </w:num>
  <w:num w:numId="9">
    <w:abstractNumId w:val="6"/>
  </w:num>
  <w:num w:numId="10">
    <w:abstractNumId w:val="17"/>
  </w:num>
  <w:num w:numId="11">
    <w:abstractNumId w:val="19"/>
  </w:num>
  <w:num w:numId="12">
    <w:abstractNumId w:val="15"/>
  </w:num>
  <w:num w:numId="13">
    <w:abstractNumId w:val="7"/>
  </w:num>
  <w:num w:numId="14">
    <w:abstractNumId w:val="23"/>
  </w:num>
  <w:num w:numId="15">
    <w:abstractNumId w:val="21"/>
  </w:num>
  <w:num w:numId="16">
    <w:abstractNumId w:val="3"/>
  </w:num>
  <w:num w:numId="17">
    <w:abstractNumId w:val="4"/>
  </w:num>
  <w:num w:numId="18">
    <w:abstractNumId w:val="20"/>
  </w:num>
  <w:num w:numId="19">
    <w:abstractNumId w:val="22"/>
  </w:num>
  <w:num w:numId="20">
    <w:abstractNumId w:val="16"/>
  </w:num>
  <w:num w:numId="21">
    <w:abstractNumId w:val="8"/>
  </w:num>
  <w:num w:numId="22">
    <w:abstractNumId w:val="13"/>
  </w:num>
  <w:num w:numId="23">
    <w:abstractNumId w:val="26"/>
  </w:num>
  <w:num w:numId="24">
    <w:abstractNumId w:val="11"/>
  </w:num>
  <w:num w:numId="25">
    <w:abstractNumId w:val="1"/>
  </w:num>
  <w:num w:numId="26">
    <w:abstractNumId w:val="9"/>
  </w:num>
  <w:num w:numId="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417"/>
    <w:rsid w:val="00031FD0"/>
    <w:rsid w:val="00046614"/>
    <w:rsid w:val="00074417"/>
    <w:rsid w:val="00097AE0"/>
    <w:rsid w:val="000C4295"/>
    <w:rsid w:val="000D582B"/>
    <w:rsid w:val="000E608B"/>
    <w:rsid w:val="001040A5"/>
    <w:rsid w:val="0014190F"/>
    <w:rsid w:val="001776A5"/>
    <w:rsid w:val="001A71C6"/>
    <w:rsid w:val="001D3F2E"/>
    <w:rsid w:val="001F1211"/>
    <w:rsid w:val="002135A4"/>
    <w:rsid w:val="00223AC3"/>
    <w:rsid w:val="00230610"/>
    <w:rsid w:val="00246523"/>
    <w:rsid w:val="00276E85"/>
    <w:rsid w:val="002877D2"/>
    <w:rsid w:val="002C7424"/>
    <w:rsid w:val="002E5A72"/>
    <w:rsid w:val="00304A72"/>
    <w:rsid w:val="00321DC3"/>
    <w:rsid w:val="00324A2C"/>
    <w:rsid w:val="003354B9"/>
    <w:rsid w:val="003736FE"/>
    <w:rsid w:val="003836A5"/>
    <w:rsid w:val="0039418C"/>
    <w:rsid w:val="003B12B7"/>
    <w:rsid w:val="003C581E"/>
    <w:rsid w:val="003E0E00"/>
    <w:rsid w:val="003E2A21"/>
    <w:rsid w:val="003F10EE"/>
    <w:rsid w:val="003F7071"/>
    <w:rsid w:val="00401073"/>
    <w:rsid w:val="00401E02"/>
    <w:rsid w:val="004137AE"/>
    <w:rsid w:val="00442BE4"/>
    <w:rsid w:val="00442D4F"/>
    <w:rsid w:val="004548B7"/>
    <w:rsid w:val="00462ECC"/>
    <w:rsid w:val="0047762F"/>
    <w:rsid w:val="00492AAF"/>
    <w:rsid w:val="004A34A8"/>
    <w:rsid w:val="004A4088"/>
    <w:rsid w:val="004C47BD"/>
    <w:rsid w:val="004D2B43"/>
    <w:rsid w:val="00521264"/>
    <w:rsid w:val="005C6896"/>
    <w:rsid w:val="005F183A"/>
    <w:rsid w:val="005F5DD8"/>
    <w:rsid w:val="00600102"/>
    <w:rsid w:val="006416BF"/>
    <w:rsid w:val="006524B4"/>
    <w:rsid w:val="006601AC"/>
    <w:rsid w:val="00674335"/>
    <w:rsid w:val="00691567"/>
    <w:rsid w:val="006A4737"/>
    <w:rsid w:val="006D0803"/>
    <w:rsid w:val="006E2F04"/>
    <w:rsid w:val="006F06DB"/>
    <w:rsid w:val="0070160F"/>
    <w:rsid w:val="0071432A"/>
    <w:rsid w:val="00724F59"/>
    <w:rsid w:val="00743138"/>
    <w:rsid w:val="0076449F"/>
    <w:rsid w:val="00770252"/>
    <w:rsid w:val="007D5283"/>
    <w:rsid w:val="007E078C"/>
    <w:rsid w:val="007F7F79"/>
    <w:rsid w:val="00806D15"/>
    <w:rsid w:val="00831B2A"/>
    <w:rsid w:val="008467FF"/>
    <w:rsid w:val="0085092B"/>
    <w:rsid w:val="00860112"/>
    <w:rsid w:val="00896127"/>
    <w:rsid w:val="008A3065"/>
    <w:rsid w:val="008F7329"/>
    <w:rsid w:val="00902ECB"/>
    <w:rsid w:val="00946809"/>
    <w:rsid w:val="0097013C"/>
    <w:rsid w:val="00971A84"/>
    <w:rsid w:val="00973AEC"/>
    <w:rsid w:val="00977C6E"/>
    <w:rsid w:val="009A36DF"/>
    <w:rsid w:val="009B32EB"/>
    <w:rsid w:val="009D6D4E"/>
    <w:rsid w:val="009F2197"/>
    <w:rsid w:val="00A62576"/>
    <w:rsid w:val="00A75A95"/>
    <w:rsid w:val="00AA0895"/>
    <w:rsid w:val="00AB7482"/>
    <w:rsid w:val="00AE39F2"/>
    <w:rsid w:val="00B15092"/>
    <w:rsid w:val="00B73D75"/>
    <w:rsid w:val="00B742DA"/>
    <w:rsid w:val="00B7737D"/>
    <w:rsid w:val="00BD6C1D"/>
    <w:rsid w:val="00C03127"/>
    <w:rsid w:val="00C06F67"/>
    <w:rsid w:val="00C423C5"/>
    <w:rsid w:val="00C606FA"/>
    <w:rsid w:val="00C82404"/>
    <w:rsid w:val="00C8348C"/>
    <w:rsid w:val="00CC4DE8"/>
    <w:rsid w:val="00CF3499"/>
    <w:rsid w:val="00D11289"/>
    <w:rsid w:val="00D1146F"/>
    <w:rsid w:val="00D119B9"/>
    <w:rsid w:val="00D23CB7"/>
    <w:rsid w:val="00D54C5D"/>
    <w:rsid w:val="00D9505E"/>
    <w:rsid w:val="00DC3D4E"/>
    <w:rsid w:val="00DF2577"/>
    <w:rsid w:val="00E63797"/>
    <w:rsid w:val="00E80BE7"/>
    <w:rsid w:val="00E9482A"/>
    <w:rsid w:val="00E9683C"/>
    <w:rsid w:val="00E97300"/>
    <w:rsid w:val="00EA29FF"/>
    <w:rsid w:val="00ED5F89"/>
    <w:rsid w:val="00EF2DC6"/>
    <w:rsid w:val="00F1602F"/>
    <w:rsid w:val="00F3782C"/>
    <w:rsid w:val="00F40BA5"/>
    <w:rsid w:val="00F63E38"/>
    <w:rsid w:val="00F67315"/>
    <w:rsid w:val="00F71E0C"/>
    <w:rsid w:val="00F8675C"/>
    <w:rsid w:val="00FA0DE7"/>
    <w:rsid w:val="00FE1A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3F1E2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6383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LightGrid-Accent31">
    <w:name w:val="Light Grid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uiPriority w:val="59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paragraph" w:customStyle="1" w:styleId="MediumList2-Accent21">
    <w:name w:val="Medium List 2 - Accent 21"/>
    <w:hidden/>
    <w:uiPriority w:val="99"/>
    <w:semiHidden/>
    <w:rsid w:val="00511E16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401073"/>
    <w:rPr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031FD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1FD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1FD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31FD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31FD0"/>
    <w:rPr>
      <w:b/>
      <w:bCs/>
    </w:rPr>
  </w:style>
  <w:style w:type="paragraph" w:customStyle="1" w:styleId="Pbody">
    <w:name w:val="P: body"/>
    <w:qFormat/>
    <w:rsid w:val="004A4088"/>
    <w:rPr>
      <w:rFonts w:eastAsia="MS Mincho"/>
      <w:sz w:val="22"/>
      <w:szCs w:val="22"/>
    </w:rPr>
  </w:style>
  <w:style w:type="paragraph" w:customStyle="1" w:styleId="Psectionheading">
    <w:name w:val="P: section heading"/>
    <w:next w:val="Normal"/>
    <w:rsid w:val="000C4295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0C4295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0C4295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0C4295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0C4295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0C4295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0C4295"/>
    <w:rPr>
      <w:b/>
    </w:rPr>
  </w:style>
  <w:style w:type="paragraph" w:customStyle="1" w:styleId="Pquestiontextmcqoptions">
    <w:name w:val="P: question text mcq options"/>
    <w:basedOn w:val="Pquestiontextmainstem"/>
    <w:qFormat/>
    <w:rsid w:val="000C429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0C4295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0C4295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0C4295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0C4295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0C4295"/>
    <w:pPr>
      <w:spacing w:before="0"/>
    </w:pPr>
  </w:style>
  <w:style w:type="character" w:customStyle="1" w:styleId="Cmathsexpressions">
    <w:name w:val="C: maths expressions"/>
    <w:uiPriority w:val="1"/>
    <w:qFormat/>
    <w:rsid w:val="000C4295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0C4295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superscript">
    <w:name w:val="C: superscript"/>
    <w:uiPriority w:val="1"/>
    <w:qFormat/>
    <w:rsid w:val="006416BF"/>
    <w:rPr>
      <w:vertAlign w:val="superscript"/>
    </w:rPr>
  </w:style>
  <w:style w:type="character" w:customStyle="1" w:styleId="Citalicsubscript">
    <w:name w:val="C: italic subscript"/>
    <w:uiPriority w:val="1"/>
    <w:qFormat/>
    <w:rsid w:val="006416BF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6416B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6416BF"/>
    <w:rPr>
      <w:vertAlign w:val="subscript"/>
    </w:rPr>
  </w:style>
  <w:style w:type="paragraph" w:customStyle="1" w:styleId="Pheadertext">
    <w:name w:val="P: header text"/>
    <w:qFormat/>
    <w:rsid w:val="008467FF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977C6E"/>
    <w:pPr>
      <w:tabs>
        <w:tab w:val="right" w:pos="9639"/>
      </w:tabs>
    </w:pPr>
    <w:rPr>
      <w:sz w:val="16"/>
      <w:szCs w:val="18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6383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DB197D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74417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074417"/>
    <w:rPr>
      <w:rFonts w:ascii="Tahoma" w:hAnsi="Tahoma" w:cs="Tahoma"/>
      <w:sz w:val="16"/>
      <w:szCs w:val="16"/>
    </w:rPr>
  </w:style>
  <w:style w:type="table" w:styleId="TableGrid1">
    <w:name w:val="Table Grid 1"/>
    <w:basedOn w:val="TableNormal"/>
    <w:rsid w:val="00074417"/>
    <w:pPr>
      <w:spacing w:after="200" w:line="276" w:lineRule="auto"/>
    </w:pPr>
    <w:rPr>
      <w:rFonts w:ascii="Calibri" w:hAnsi="Calibri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LightGrid-Accent31">
    <w:name w:val="Light Grid - Accent 31"/>
    <w:basedOn w:val="Normal"/>
    <w:uiPriority w:val="34"/>
    <w:qFormat/>
    <w:rsid w:val="00074417"/>
    <w:pPr>
      <w:ind w:left="720"/>
      <w:contextualSpacing/>
    </w:pPr>
  </w:style>
  <w:style w:type="character" w:customStyle="1" w:styleId="Heading1Char">
    <w:name w:val="Heading 1 Char"/>
    <w:link w:val="Heading1"/>
    <w:rsid w:val="00DB197D"/>
    <w:rPr>
      <w:b/>
      <w:sz w:val="22"/>
      <w:lang w:val="en-US"/>
    </w:rPr>
  </w:style>
  <w:style w:type="table" w:styleId="TableGrid">
    <w:name w:val="Table Grid"/>
    <w:basedOn w:val="TableNormal"/>
    <w:uiPriority w:val="59"/>
    <w:rsid w:val="0078323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rsid w:val="0029055C"/>
    <w:rPr>
      <w:sz w:val="24"/>
      <w:szCs w:val="24"/>
    </w:rPr>
  </w:style>
  <w:style w:type="paragraph" w:styleId="Footer">
    <w:name w:val="footer"/>
    <w:basedOn w:val="Normal"/>
    <w:link w:val="FooterChar"/>
    <w:rsid w:val="0029055C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rsid w:val="0029055C"/>
    <w:rPr>
      <w:sz w:val="24"/>
      <w:szCs w:val="24"/>
    </w:rPr>
  </w:style>
  <w:style w:type="paragraph" w:customStyle="1" w:styleId="MediumList2-Accent21">
    <w:name w:val="Medium List 2 - Accent 21"/>
    <w:hidden/>
    <w:uiPriority w:val="99"/>
    <w:semiHidden/>
    <w:rsid w:val="00511E16"/>
    <w:rPr>
      <w:sz w:val="24"/>
      <w:szCs w:val="24"/>
      <w:lang w:eastAsia="en-AU"/>
    </w:rPr>
  </w:style>
  <w:style w:type="paragraph" w:customStyle="1" w:styleId="ColorfulShading-Accent11">
    <w:name w:val="Colorful Shading - Accent 11"/>
    <w:hidden/>
    <w:uiPriority w:val="99"/>
    <w:semiHidden/>
    <w:rsid w:val="00401073"/>
    <w:rPr>
      <w:sz w:val="24"/>
      <w:szCs w:val="24"/>
      <w:lang w:eastAsia="en-AU"/>
    </w:rPr>
  </w:style>
  <w:style w:type="character" w:styleId="CommentReference">
    <w:name w:val="annotation reference"/>
    <w:uiPriority w:val="99"/>
    <w:semiHidden/>
    <w:unhideWhenUsed/>
    <w:rsid w:val="00031FD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1FD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1FD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31FD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31FD0"/>
    <w:rPr>
      <w:b/>
      <w:bCs/>
    </w:rPr>
  </w:style>
  <w:style w:type="paragraph" w:customStyle="1" w:styleId="Pbody">
    <w:name w:val="P: body"/>
    <w:qFormat/>
    <w:rsid w:val="004A4088"/>
    <w:rPr>
      <w:rFonts w:eastAsia="MS Mincho"/>
      <w:sz w:val="22"/>
      <w:szCs w:val="22"/>
    </w:rPr>
  </w:style>
  <w:style w:type="paragraph" w:customStyle="1" w:styleId="Psectionheading">
    <w:name w:val="P: section heading"/>
    <w:next w:val="Normal"/>
    <w:rsid w:val="000C4295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sectionresults">
    <w:name w:val="P: section results"/>
    <w:qFormat/>
    <w:rsid w:val="000C4295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0C4295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0C4295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0C4295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0C4295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0C4295"/>
    <w:rPr>
      <w:b/>
    </w:rPr>
  </w:style>
  <w:style w:type="paragraph" w:customStyle="1" w:styleId="Pquestiontextmcqoptions">
    <w:name w:val="P: question text mcq options"/>
    <w:basedOn w:val="Pquestiontextmainstem"/>
    <w:qFormat/>
    <w:rsid w:val="000C429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0C4295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0C4295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0C4295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0C4295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0C4295"/>
    <w:pPr>
      <w:spacing w:before="0"/>
    </w:pPr>
  </w:style>
  <w:style w:type="character" w:customStyle="1" w:styleId="Cmathsexpressions">
    <w:name w:val="C: maths expressions"/>
    <w:uiPriority w:val="1"/>
    <w:qFormat/>
    <w:rsid w:val="000C4295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0C4295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character" w:customStyle="1" w:styleId="Csuperscript">
    <w:name w:val="C: superscript"/>
    <w:uiPriority w:val="1"/>
    <w:qFormat/>
    <w:rsid w:val="006416BF"/>
    <w:rPr>
      <w:vertAlign w:val="superscript"/>
    </w:rPr>
  </w:style>
  <w:style w:type="character" w:customStyle="1" w:styleId="Citalicsubscript">
    <w:name w:val="C: italic subscript"/>
    <w:uiPriority w:val="1"/>
    <w:qFormat/>
    <w:rsid w:val="006416BF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6416BF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6416BF"/>
    <w:rPr>
      <w:vertAlign w:val="subscript"/>
    </w:rPr>
  </w:style>
  <w:style w:type="paragraph" w:customStyle="1" w:styleId="Pheadertext">
    <w:name w:val="P: header text"/>
    <w:qFormat/>
    <w:rsid w:val="008467FF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977C6E"/>
    <w:pPr>
      <w:tabs>
        <w:tab w:val="right" w:pos="9639"/>
      </w:tabs>
    </w:pPr>
    <w:rPr>
      <w:sz w:val="16"/>
      <w:szCs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microsoft.com/office/2007/relationships/hdphoto" Target="media/hdphoto1.wdp"/><Relationship Id="rId18" Type="http://schemas.openxmlformats.org/officeDocument/2006/relationships/image" Target="media/image4.jpeg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.bin"/><Relationship Id="rId7" Type="http://schemas.microsoft.com/office/2007/relationships/stylesWithEffects" Target="stylesWithEffects.xml"/><Relationship Id="rId12" Type="http://schemas.openxmlformats.org/officeDocument/2006/relationships/image" Target="media/image1.jpeg"/><Relationship Id="rId17" Type="http://schemas.microsoft.com/office/2007/relationships/hdphoto" Target="media/hdphoto3.wdp"/><Relationship Id="rId25" Type="http://schemas.openxmlformats.org/officeDocument/2006/relationships/image" Target="media/image9.jpeg"/><Relationship Id="rId2" Type="http://schemas.openxmlformats.org/officeDocument/2006/relationships/customXml" Target="../customXml/item2.xml"/><Relationship Id="rId16" Type="http://schemas.openxmlformats.org/officeDocument/2006/relationships/image" Target="media/image3.jpeg"/><Relationship Id="rId20" Type="http://schemas.openxmlformats.org/officeDocument/2006/relationships/image" Target="media/image6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image" Target="media/image8.jpeg"/><Relationship Id="rId5" Type="http://schemas.openxmlformats.org/officeDocument/2006/relationships/numbering" Target="numbering.xml"/><Relationship Id="rId15" Type="http://schemas.microsoft.com/office/2007/relationships/hdphoto" Target="media/hdphoto2.wdp"/><Relationship Id="rId23" Type="http://schemas.openxmlformats.org/officeDocument/2006/relationships/oleObject" Target="embeddings/oleObject2.bin"/><Relationship Id="rId28" Type="http://schemas.openxmlformats.org/officeDocument/2006/relationships/header" Target="header2.xml"/><Relationship Id="rId10" Type="http://schemas.openxmlformats.org/officeDocument/2006/relationships/footnotes" Target="footnotes.xml"/><Relationship Id="rId19" Type="http://schemas.openxmlformats.org/officeDocument/2006/relationships/image" Target="media/image5.jpeg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jpeg"/><Relationship Id="rId22" Type="http://schemas.openxmlformats.org/officeDocument/2006/relationships/image" Target="media/image7.emf"/><Relationship Id="rId27" Type="http://schemas.openxmlformats.org/officeDocument/2006/relationships/footer" Target="footer1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LongProperties xmlns="http://schemas.microsoft.com/office/2006/metadata/longProperties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Corrections Document" ma:contentTypeID="0x01010025794650E20435459B55685301856F5C00949C0F0BB1B16041A9F028AD9411E2EF" ma:contentTypeVersion="29" ma:contentTypeDescription="Create a new document." ma:contentTypeScope="" ma:versionID="6fef1aa26025b5fab2d377c1984b4a94">
  <xsd:schema xmlns:xsd="http://www.w3.org/2001/XMLSchema" xmlns:xs="http://www.w3.org/2001/XMLSchema" xmlns:p="http://schemas.microsoft.com/office/2006/metadata/properties" xmlns:ns2="439efa60-f5cc-4a47-a5a9-ce558e7575b6" targetNamespace="http://schemas.microsoft.com/office/2006/metadata/properties" ma:root="true" ma:fieldsID="ba97e649c90e5aa80a04721b4b170e00" ns2:_="">
    <xsd:import namespace="439efa60-f5cc-4a47-a5a9-ce558e7575b6"/>
    <xsd:element name="properties">
      <xsd:complexType>
        <xsd:sequence>
          <xsd:element name="documentManagement">
            <xsd:complexType>
              <xsd:all>
                <xsd:element ref="ns2:Series" minOccurs="0"/>
                <xsd:element ref="ns2:Archive_x0020_Thi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9efa60-f5cc-4a47-a5a9-ce558e7575b6" elementFormDefault="qualified">
    <xsd:import namespace="http://schemas.microsoft.com/office/2006/documentManagement/types"/>
    <xsd:import namespace="http://schemas.microsoft.com/office/infopath/2007/PartnerControls"/>
    <xsd:element name="Series" ma:index="8" nillable="true" ma:displayName="Series" ma:indexed="true" ma:internalName="Series1">
      <xsd:simpleType>
        <xsd:restriction base="dms:Text"/>
      </xsd:simpleType>
    </xsd:element>
    <xsd:element name="Archive_x0020_This" ma:index="9" nillable="true" ma:displayName="Archived" ma:default="0" ma:internalName="Archive_x0020_This0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ISBN or Project Cod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829293-FFB6-480C-A139-6C22D05BC83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030889C-309D-4AA8-A975-1D646D93F62E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A7FC16A3-F39B-4ED2-B187-88C540DDD9E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39efa60-f5cc-4a47-a5a9-ce558e7575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29001D4D-35D3-47EC-ABFE-90F0AB1284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7</Pages>
  <Words>1428</Words>
  <Characters>4902</Characters>
  <Application>Microsoft Office Word</Application>
  <DocSecurity>0</DocSecurity>
  <Lines>377</Lines>
  <Paragraphs>3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9781442529656</vt:lpstr>
    </vt:vector>
  </TitlesOfParts>
  <Company>Pearson</Company>
  <LinksUpToDate>false</LinksUpToDate>
  <CharactersWithSpaces>5935</CharactersWithSpaces>
  <SharedDoc>false</SharedDoc>
  <HLinks>
    <vt:vector size="42" baseType="variant">
      <vt:variant>
        <vt:i4>6553619</vt:i4>
      </vt:variant>
      <vt:variant>
        <vt:i4>2603</vt:i4>
      </vt:variant>
      <vt:variant>
        <vt:i4>1025</vt:i4>
      </vt:variant>
      <vt:variant>
        <vt:i4>1</vt:i4>
      </vt:variant>
      <vt:variant>
        <vt:lpwstr>PM2e_10_EB_03_SAT_01</vt:lpwstr>
      </vt:variant>
      <vt:variant>
        <vt:lpwstr/>
      </vt:variant>
      <vt:variant>
        <vt:i4>6553619</vt:i4>
      </vt:variant>
      <vt:variant>
        <vt:i4>4393</vt:i4>
      </vt:variant>
      <vt:variant>
        <vt:i4>1026</vt:i4>
      </vt:variant>
      <vt:variant>
        <vt:i4>1</vt:i4>
      </vt:variant>
      <vt:variant>
        <vt:lpwstr>PM2e_10_EB_03_SBT_02</vt:lpwstr>
      </vt:variant>
      <vt:variant>
        <vt:lpwstr/>
      </vt:variant>
      <vt:variant>
        <vt:i4>6619155</vt:i4>
      </vt:variant>
      <vt:variant>
        <vt:i4>4611</vt:i4>
      </vt:variant>
      <vt:variant>
        <vt:i4>1027</vt:i4>
      </vt:variant>
      <vt:variant>
        <vt:i4>1</vt:i4>
      </vt:variant>
      <vt:variant>
        <vt:lpwstr>PM2e_10_EB_03_SBT_03</vt:lpwstr>
      </vt:variant>
      <vt:variant>
        <vt:lpwstr/>
      </vt:variant>
      <vt:variant>
        <vt:i4>3342458</vt:i4>
      </vt:variant>
      <vt:variant>
        <vt:i4>4683</vt:i4>
      </vt:variant>
      <vt:variant>
        <vt:i4>1028</vt:i4>
      </vt:variant>
      <vt:variant>
        <vt:i4>1</vt:i4>
      </vt:variant>
      <vt:variant>
        <vt:lpwstr>PM10_PR_TSa_3_02</vt:lpwstr>
      </vt:variant>
      <vt:variant>
        <vt:lpwstr/>
      </vt:variant>
      <vt:variant>
        <vt:i4>3276922</vt:i4>
      </vt:variant>
      <vt:variant>
        <vt:i4>5189</vt:i4>
      </vt:variant>
      <vt:variant>
        <vt:i4>1029</vt:i4>
      </vt:variant>
      <vt:variant>
        <vt:i4>1</vt:i4>
      </vt:variant>
      <vt:variant>
        <vt:lpwstr>PM10_PR_TSa_3_03</vt:lpwstr>
      </vt:variant>
      <vt:variant>
        <vt:lpwstr/>
      </vt:variant>
      <vt:variant>
        <vt:i4>3473529</vt:i4>
      </vt:variant>
      <vt:variant>
        <vt:i4>7149</vt:i4>
      </vt:variant>
      <vt:variant>
        <vt:i4>1032</vt:i4>
      </vt:variant>
      <vt:variant>
        <vt:i4>1</vt:i4>
      </vt:variant>
      <vt:variant>
        <vt:lpwstr>PM10_PR_TSb_3_04</vt:lpwstr>
      </vt:variant>
      <vt:variant>
        <vt:lpwstr/>
      </vt:variant>
      <vt:variant>
        <vt:i4>3407993</vt:i4>
      </vt:variant>
      <vt:variant>
        <vt:i4>7945</vt:i4>
      </vt:variant>
      <vt:variant>
        <vt:i4>1033</vt:i4>
      </vt:variant>
      <vt:variant>
        <vt:i4>1</vt:i4>
      </vt:variant>
      <vt:variant>
        <vt:lpwstr>PM10_PR_TSb_3_05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781442529656</dc:title>
  <dc:subject/>
  <dc:creator>Pearson Australia</dc:creator>
  <cp:keywords/>
  <dc:description/>
  <cp:lastModifiedBy>Tim Carruthers</cp:lastModifiedBy>
  <cp:revision>12</cp:revision>
  <cp:lastPrinted>2016-01-11T22:39:00Z</cp:lastPrinted>
  <dcterms:created xsi:type="dcterms:W3CDTF">2016-09-08T06:59:00Z</dcterms:created>
  <dcterms:modified xsi:type="dcterms:W3CDTF">2016-10-24T2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evel0">
    <vt:lpwstr>10</vt:lpwstr>
  </property>
  <property fmtid="{D5CDD505-2E9C-101B-9397-08002B2CF9AE}" pid="3" name="Title Subject">
    <vt:lpwstr>Pearson Maths 10-10A ebook</vt:lpwstr>
  </property>
  <property fmtid="{D5CDD505-2E9C-101B-9397-08002B2CF9AE}" pid="4" name="Series1">
    <vt:lpwstr>Pearson Maths</vt:lpwstr>
  </property>
  <property fmtid="{D5CDD505-2E9C-101B-9397-08002B2CF9AE}" pid="5" name="Archive This0">
    <vt:lpwstr>1</vt:lpwstr>
  </property>
  <property fmtid="{D5CDD505-2E9C-101B-9397-08002B2CF9AE}" pid="6" name="ContentTypeId">
    <vt:lpwstr>0x01010025794650E20435459B55685301856F5C00949C0F0BB1B16041A9F028AD9411E2EF</vt:lpwstr>
  </property>
</Properties>
</file>